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A0757" w:rsidRPr="005935F0" w:rsidRDefault="00561EBB" w:rsidP="00561EBB">
      <w:pPr>
        <w:ind w:left="-284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5935F0">
        <w:rPr>
          <w:rFonts w:ascii="Times New Roman" w:hAnsi="Times New Roman" w:cs="Times New Roman"/>
          <w:b/>
          <w:sz w:val="28"/>
          <w:szCs w:val="28"/>
        </w:rPr>
        <w:t xml:space="preserve">   </w:t>
      </w:r>
      <w:r w:rsidR="005A0757" w:rsidRPr="005935F0">
        <w:rPr>
          <w:rFonts w:ascii="Times New Roman" w:hAnsi="Times New Roman" w:cs="Times New Roman"/>
          <w:b/>
          <w:sz w:val="28"/>
          <w:szCs w:val="28"/>
        </w:rPr>
        <w:t xml:space="preserve">PHÒNG GD – ĐT THỊ XÃ BUÔN HỒ            KIỂM TRA ĐẠI SỐ 7 CHƯƠNG </w:t>
      </w:r>
      <w:r w:rsidR="005A0757" w:rsidRPr="005935F0">
        <w:rPr>
          <w:rFonts w:ascii="Times New Roman" w:hAnsi="Times New Roman" w:cs="Times New Roman"/>
          <w:b/>
          <w:sz w:val="28"/>
          <w:szCs w:val="28"/>
          <w:lang w:val="vi-VN"/>
        </w:rPr>
        <w:t>II</w:t>
      </w:r>
    </w:p>
    <w:p w:rsidR="005A0757" w:rsidRPr="005935F0" w:rsidRDefault="005A0757" w:rsidP="005A0757">
      <w:pPr>
        <w:ind w:left="-284"/>
        <w:rPr>
          <w:rFonts w:ascii="Times New Roman" w:hAnsi="Times New Roman" w:cs="Times New Roman"/>
          <w:b/>
          <w:sz w:val="28"/>
          <w:szCs w:val="28"/>
        </w:rPr>
      </w:pPr>
      <w:r w:rsidRPr="005935F0">
        <w:rPr>
          <w:rFonts w:ascii="Times New Roman" w:hAnsi="Times New Roman" w:cs="Times New Roman"/>
          <w:b/>
          <w:sz w:val="28"/>
          <w:szCs w:val="28"/>
        </w:rPr>
        <w:t xml:space="preserve">  TRƯỜNG THCS HÙNG VƯƠNG                                       Thời gian : 45’</w:t>
      </w:r>
    </w:p>
    <w:p w:rsidR="005A0757" w:rsidRPr="005935F0" w:rsidRDefault="005A0757" w:rsidP="005A0757">
      <w:pPr>
        <w:ind w:left="-284"/>
        <w:rPr>
          <w:rFonts w:ascii="Times New Roman" w:hAnsi="Times New Roman" w:cs="Times New Roman"/>
          <w:b/>
          <w:sz w:val="28"/>
          <w:szCs w:val="28"/>
        </w:rPr>
      </w:pPr>
      <w:r w:rsidRPr="005935F0">
        <w:rPr>
          <w:rFonts w:ascii="Times New Roman" w:hAnsi="Times New Roman" w:cs="Times New Roman"/>
          <w:b/>
          <w:sz w:val="28"/>
          <w:szCs w:val="28"/>
        </w:rPr>
        <w:t xml:space="preserve">  Họ và tên:………………………</w:t>
      </w:r>
      <w:r w:rsidRPr="005935F0">
        <w:rPr>
          <w:rFonts w:ascii="Times New Roman" w:hAnsi="Times New Roman" w:cs="Times New Roman"/>
          <w:sz w:val="28"/>
          <w:szCs w:val="28"/>
        </w:rPr>
        <w:t xml:space="preserve">                                       </w:t>
      </w:r>
      <w:r w:rsidRPr="005935F0">
        <w:rPr>
          <w:rFonts w:ascii="Times New Roman" w:hAnsi="Times New Roman" w:cs="Times New Roman"/>
          <w:b/>
          <w:sz w:val="28"/>
          <w:szCs w:val="28"/>
        </w:rPr>
        <w:t>Năm học : 2017-</w:t>
      </w:r>
      <w:r w:rsidRPr="005935F0">
        <w:rPr>
          <w:rFonts w:ascii="Times New Roman" w:hAnsi="Times New Roman" w:cs="Times New Roman"/>
          <w:sz w:val="28"/>
          <w:szCs w:val="28"/>
        </w:rPr>
        <w:t xml:space="preserve"> </w:t>
      </w:r>
      <w:r w:rsidRPr="005935F0">
        <w:rPr>
          <w:rFonts w:ascii="Times New Roman" w:hAnsi="Times New Roman" w:cs="Times New Roman"/>
          <w:b/>
          <w:sz w:val="28"/>
          <w:szCs w:val="28"/>
        </w:rPr>
        <w:t>2018</w:t>
      </w:r>
    </w:p>
    <w:p w:rsidR="005A0757" w:rsidRPr="005935F0" w:rsidRDefault="005A0757" w:rsidP="00810587">
      <w:pPr>
        <w:ind w:left="-284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5935F0">
        <w:rPr>
          <w:rFonts w:ascii="Times New Roman" w:hAnsi="Times New Roman" w:cs="Times New Roman"/>
          <w:b/>
          <w:sz w:val="28"/>
          <w:szCs w:val="28"/>
        </w:rPr>
        <w:t xml:space="preserve">  Lớp  7A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2520"/>
        <w:gridCol w:w="7308"/>
      </w:tblGrid>
      <w:tr w:rsidR="005A0757" w:rsidRPr="005935F0" w:rsidTr="000956C5">
        <w:trPr>
          <w:trHeight w:val="1356"/>
        </w:trPr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0757" w:rsidRPr="005935F0" w:rsidRDefault="005A0757" w:rsidP="005A0757">
            <w:pPr>
              <w:tabs>
                <w:tab w:val="left" w:pos="280"/>
                <w:tab w:val="center" w:pos="1152"/>
              </w:tabs>
              <w:ind w:left="-284"/>
              <w:jc w:val="center"/>
              <w:rPr>
                <w:rFonts w:ascii="Times New Roman" w:hAnsi="Times New Roman" w:cs="Times New Roman"/>
                <w:sz w:val="28"/>
                <w:szCs w:val="28"/>
                <w:u w:val="single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u w:val="single"/>
              </w:rPr>
              <w:t>Điểm:</w:t>
            </w:r>
          </w:p>
        </w:tc>
        <w:tc>
          <w:tcPr>
            <w:tcW w:w="73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0757" w:rsidRPr="005935F0" w:rsidRDefault="005A0757" w:rsidP="005A0757">
            <w:pPr>
              <w:ind w:left="-284"/>
              <w:jc w:val="center"/>
              <w:rPr>
                <w:rFonts w:ascii="Times New Roman" w:hAnsi="Times New Roman" w:cs="Times New Roman"/>
                <w:sz w:val="28"/>
                <w:szCs w:val="28"/>
                <w:u w:val="single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u w:val="single"/>
              </w:rPr>
              <w:t>Lời nhận xét của giáo viên</w:t>
            </w:r>
            <w:r w:rsidRPr="005935F0">
              <w:rPr>
                <w:rFonts w:ascii="Times New Roman" w:hAnsi="Times New Roman" w:cs="Times New Roman"/>
                <w:i/>
                <w:sz w:val="28"/>
                <w:szCs w:val="28"/>
                <w:u w:val="single"/>
              </w:rPr>
              <w:t>:</w:t>
            </w:r>
          </w:p>
          <w:p w:rsidR="005A0757" w:rsidRPr="005935F0" w:rsidRDefault="005A0757" w:rsidP="005A0757">
            <w:pPr>
              <w:ind w:left="-284"/>
              <w:jc w:val="center"/>
              <w:rPr>
                <w:rFonts w:ascii="Times New Roman" w:hAnsi="Times New Roman" w:cs="Times New Roman"/>
                <w:sz w:val="28"/>
                <w:szCs w:val="28"/>
                <w:u w:val="single"/>
              </w:rPr>
            </w:pPr>
          </w:p>
          <w:p w:rsidR="005A0757" w:rsidRPr="005935F0" w:rsidRDefault="005A0757" w:rsidP="005A0757">
            <w:pPr>
              <w:ind w:left="-284"/>
              <w:jc w:val="center"/>
              <w:rPr>
                <w:rFonts w:ascii="Times New Roman" w:hAnsi="Times New Roman" w:cs="Times New Roman"/>
                <w:sz w:val="28"/>
                <w:szCs w:val="28"/>
                <w:u w:val="single"/>
              </w:rPr>
            </w:pPr>
          </w:p>
          <w:p w:rsidR="005A0757" w:rsidRPr="005935F0" w:rsidRDefault="005A0757" w:rsidP="005A0757">
            <w:pPr>
              <w:ind w:left="-284"/>
              <w:jc w:val="center"/>
              <w:rPr>
                <w:rFonts w:ascii="Times New Roman" w:hAnsi="Times New Roman" w:cs="Times New Roman"/>
                <w:sz w:val="28"/>
                <w:szCs w:val="28"/>
                <w:u w:val="single"/>
              </w:rPr>
            </w:pPr>
          </w:p>
          <w:p w:rsidR="005A0757" w:rsidRPr="005935F0" w:rsidRDefault="005A0757" w:rsidP="005A0757">
            <w:pPr>
              <w:ind w:left="-284"/>
              <w:jc w:val="center"/>
              <w:rPr>
                <w:rFonts w:ascii="Times New Roman" w:hAnsi="Times New Roman" w:cs="Times New Roman"/>
                <w:sz w:val="28"/>
                <w:szCs w:val="28"/>
                <w:u w:val="single"/>
              </w:rPr>
            </w:pPr>
          </w:p>
          <w:p w:rsidR="005A0757" w:rsidRPr="005935F0" w:rsidRDefault="005A0757" w:rsidP="005A0757">
            <w:pPr>
              <w:ind w:left="-284"/>
              <w:jc w:val="center"/>
              <w:rPr>
                <w:rFonts w:ascii="Times New Roman" w:hAnsi="Times New Roman" w:cs="Times New Roman"/>
                <w:sz w:val="28"/>
                <w:szCs w:val="28"/>
                <w:u w:val="single"/>
              </w:rPr>
            </w:pPr>
          </w:p>
        </w:tc>
      </w:tr>
    </w:tbl>
    <w:p w:rsidR="005A0757" w:rsidRPr="005935F0" w:rsidRDefault="005A0757" w:rsidP="005A0757">
      <w:pPr>
        <w:tabs>
          <w:tab w:val="left" w:pos="3495"/>
        </w:tabs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5935F0">
        <w:rPr>
          <w:rFonts w:ascii="Times New Roman" w:hAnsi="Times New Roman" w:cs="Times New Roman"/>
          <w:b/>
          <w:sz w:val="28"/>
          <w:szCs w:val="28"/>
          <w:u w:val="single"/>
        </w:rPr>
        <w:t>Đề bài :</w:t>
      </w:r>
      <w:r w:rsidRPr="005935F0">
        <w:rPr>
          <w:rFonts w:ascii="Times New Roman" w:hAnsi="Times New Roman" w:cs="Times New Roman"/>
          <w:b/>
          <w:sz w:val="28"/>
          <w:szCs w:val="28"/>
        </w:rPr>
        <w:t xml:space="preserve">       </w:t>
      </w:r>
      <w:r w:rsidRPr="005935F0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9A287A" w:rsidRPr="005935F0" w:rsidRDefault="009A287A" w:rsidP="005A0757">
      <w:pPr>
        <w:tabs>
          <w:tab w:val="left" w:pos="3495"/>
        </w:tabs>
        <w:ind w:left="-284"/>
        <w:rPr>
          <w:rFonts w:ascii="Times New Roman" w:hAnsi="Times New Roman" w:cs="Times New Roman"/>
          <w:sz w:val="28"/>
          <w:szCs w:val="28"/>
        </w:rPr>
      </w:pPr>
      <w:r w:rsidRPr="005935F0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I/PHẦN TRẮC NGHIỆM (3 điểm)</w:t>
      </w:r>
    </w:p>
    <w:p w:rsidR="00051A3E" w:rsidRPr="005935F0" w:rsidRDefault="009A287A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5935F0">
        <w:rPr>
          <w:rFonts w:ascii="Times New Roman" w:hAnsi="Times New Roman" w:cs="Times New Roman"/>
          <w:b/>
          <w:sz w:val="28"/>
          <w:szCs w:val="28"/>
          <w:lang w:val="vi-VN"/>
        </w:rPr>
        <w:t>Câu</w:t>
      </w:r>
      <w:r w:rsidR="00201A06" w:rsidRPr="005935F0">
        <w:rPr>
          <w:rFonts w:ascii="Times New Roman" w:hAnsi="Times New Roman" w:cs="Times New Roman"/>
          <w:b/>
          <w:sz w:val="28"/>
          <w:szCs w:val="28"/>
          <w:lang w:val="vi-VN"/>
        </w:rPr>
        <w:t xml:space="preserve"> 1:</w:t>
      </w:r>
      <w:r w:rsidR="00201A06"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Cho x,y là hai đại lượng tỉ lệ thuận và x=5 thì y=-2.Hệ số tỉ lệ k bằng:</w:t>
      </w:r>
    </w:p>
    <w:p w:rsidR="00201A06" w:rsidRPr="005935F0" w:rsidRDefault="00201A06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A. </w:t>
      </w:r>
      <w:r w:rsidRPr="005935F0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31.5pt" o:ole="">
            <v:imagedata r:id="rId7" o:title=""/>
          </v:shape>
          <o:OLEObject Type="Embed" ProgID="Equation.DSMT4" ShapeID="_x0000_i1025" DrawAspect="Content" ObjectID="_1586158831" r:id="rId8"/>
        </w:objec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5D4FEA"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               </w: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741950"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  </w: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B.</w:t>
      </w:r>
      <w:r w:rsidRPr="005935F0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360" w:dyaOrig="620">
          <v:shape id="_x0000_i1026" type="#_x0000_t75" style="width:17.25pt;height:31.5pt" o:ole="">
            <v:imagedata r:id="rId9" o:title=""/>
          </v:shape>
          <o:OLEObject Type="Embed" ProgID="Equation.DSMT4" ShapeID="_x0000_i1026" DrawAspect="Content" ObjectID="_1586158832" r:id="rId10"/>
        </w:objec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741950"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                 </w: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741950"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         </w: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C.</w:t>
      </w:r>
      <w:r w:rsidRPr="005935F0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240" w:dyaOrig="620">
          <v:shape id="_x0000_i1027" type="#_x0000_t75" style="width:12.75pt;height:31.5pt" o:ole="">
            <v:imagedata r:id="rId11" o:title=""/>
          </v:shape>
          <o:OLEObject Type="Embed" ProgID="Equation.DSMT4" ShapeID="_x0000_i1027" DrawAspect="Content" ObjectID="_1586158833" r:id="rId12"/>
        </w:objec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   </w:t>
      </w:r>
      <w:r w:rsidR="00741950"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           </w: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>D.</w:t>
      </w:r>
      <w:r w:rsidRPr="005935F0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240" w:dyaOrig="620">
          <v:shape id="_x0000_i1028" type="#_x0000_t75" style="width:12.75pt;height:31.5pt" o:ole="">
            <v:imagedata r:id="rId13" o:title=""/>
          </v:shape>
          <o:OLEObject Type="Embed" ProgID="Equation.DSMT4" ShapeID="_x0000_i1028" DrawAspect="Content" ObjectID="_1586158834" r:id="rId14"/>
        </w:object>
      </w:r>
    </w:p>
    <w:p w:rsidR="00201A06" w:rsidRPr="005935F0" w:rsidRDefault="00201A06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5935F0">
        <w:rPr>
          <w:rFonts w:ascii="Times New Roman" w:hAnsi="Times New Roman" w:cs="Times New Roman"/>
          <w:b/>
          <w:sz w:val="28"/>
          <w:szCs w:val="28"/>
          <w:lang w:val="vi-VN"/>
        </w:rPr>
        <w:t>Câu 2</w: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>:Cho x,y là hai đại lượng tỉ lệ nghịch và khi x=3 thì y=15.Hệ số tỉ lệ bằng:</w:t>
      </w:r>
    </w:p>
    <w:p w:rsidR="00201A06" w:rsidRPr="005935F0" w:rsidRDefault="00201A06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A.3   </w:t>
      </w:r>
      <w:r w:rsidR="00741950"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 </w: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B.15  </w:t>
      </w:r>
      <w:r w:rsidR="00741950"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      </w: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 C.30   </w:t>
      </w:r>
      <w:r w:rsidR="00741950"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           </w: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D.45</w:t>
      </w:r>
    </w:p>
    <w:p w:rsidR="00201A06" w:rsidRPr="005935F0" w:rsidRDefault="00201A06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5935F0">
        <w:rPr>
          <w:rFonts w:ascii="Times New Roman" w:hAnsi="Times New Roman" w:cs="Times New Roman"/>
          <w:b/>
          <w:sz w:val="28"/>
          <w:szCs w:val="28"/>
          <w:lang w:val="vi-VN"/>
        </w:rPr>
        <w:t>Câu 3</w: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>:Cứ 5 phút thì con Rùa đi được 6m.Để đi hết quãng đường 15m thì con Rùa đó phải đi hết bao nhiêu thời gian?</w:t>
      </w:r>
    </w:p>
    <w:p w:rsidR="00201A06" w:rsidRPr="005935F0" w:rsidRDefault="00201A06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A.2 phút         </w:t>
      </w:r>
      <w:r w:rsidR="00741950"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       </w: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B.5 phút       </w:t>
      </w:r>
      <w:r w:rsidR="00741950"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                </w: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C.10 phút      </w:t>
      </w:r>
      <w:r w:rsidR="00741950"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                </w: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    D.12,5 phút</w:t>
      </w:r>
    </w:p>
    <w:p w:rsidR="00201A06" w:rsidRPr="005935F0" w:rsidRDefault="00201A06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5935F0">
        <w:rPr>
          <w:rFonts w:ascii="Times New Roman" w:hAnsi="Times New Roman" w:cs="Times New Roman"/>
          <w:b/>
          <w:sz w:val="28"/>
          <w:szCs w:val="28"/>
          <w:lang w:val="vi-VN"/>
        </w:rPr>
        <w:t>Câu 4</w: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>:Cho biết 3 máy cày,cày xong một cánh đồng hết 30h.Hỏi 5 máy cày như thế (cùng năng suất) cày xong cánh đồng đó hết bao nhiêu giờ?</w:t>
      </w:r>
    </w:p>
    <w:p w:rsidR="00201A06" w:rsidRPr="005935F0" w:rsidRDefault="00201A06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A.8h    </w:t>
      </w:r>
      <w:r w:rsidR="00741950"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                 </w: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 B.10h       </w:t>
      </w:r>
      <w:r w:rsidR="00741950"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 </w: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C.18h      </w:t>
      </w:r>
      <w:r w:rsidR="00741950"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     </w: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D.50h</w:t>
      </w:r>
    </w:p>
    <w:p w:rsidR="00201A06" w:rsidRPr="005935F0" w:rsidRDefault="00201A06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5935F0">
        <w:rPr>
          <w:rFonts w:ascii="Times New Roman" w:hAnsi="Times New Roman" w:cs="Times New Roman"/>
          <w:b/>
          <w:sz w:val="28"/>
          <w:szCs w:val="28"/>
          <w:lang w:val="vi-VN"/>
        </w:rPr>
        <w:t>Câu 5</w: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>:Trên một chiếc đồng hồ,khi kim giờ quay đúng 3 vòng</w:t>
      </w:r>
      <w:r w:rsidR="005F75B7"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thì số vòng kim phút quay được là:</w:t>
      </w:r>
    </w:p>
    <w:p w:rsidR="005F75B7" w:rsidRPr="005935F0" w:rsidRDefault="005F75B7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A.15          </w:t>
      </w:r>
      <w:r w:rsidR="00741950"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             </w: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B.36      </w:t>
      </w:r>
      <w:r w:rsidR="00741950"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     </w: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C.180          </w:t>
      </w:r>
      <w:r w:rsidR="00741950"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</w: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 D.2160</w:t>
      </w:r>
    </w:p>
    <w:p w:rsidR="005F75B7" w:rsidRPr="005935F0" w:rsidRDefault="005F75B7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5935F0">
        <w:rPr>
          <w:rFonts w:ascii="Times New Roman" w:hAnsi="Times New Roman" w:cs="Times New Roman"/>
          <w:b/>
          <w:sz w:val="28"/>
          <w:szCs w:val="28"/>
          <w:lang w:val="vi-VN"/>
        </w:rPr>
        <w:t>Câu 6</w: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>:Hình chữ nhật có diện tích không đổi,nếu chiều dài tăng gấp đôi thì chiều rộng:</w:t>
      </w:r>
    </w:p>
    <w:p w:rsidR="005F75B7" w:rsidRPr="005935F0" w:rsidRDefault="005F75B7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A.Tăng gấp đôi       B.Không đổi       </w:t>
      </w:r>
      <w:r w:rsidR="00741950"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          </w: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C.Giảm một nửa         </w:t>
      </w:r>
      <w:r w:rsidR="00741950"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      </w: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D.Giảm 4 lần</w:t>
      </w:r>
    </w:p>
    <w:p w:rsidR="005F75B7" w:rsidRPr="005935F0" w:rsidRDefault="005F75B7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5935F0">
        <w:rPr>
          <w:rFonts w:ascii="Times New Roman" w:hAnsi="Times New Roman" w:cs="Times New Roman"/>
          <w:b/>
          <w:sz w:val="28"/>
          <w:szCs w:val="28"/>
          <w:lang w:val="vi-VN"/>
        </w:rPr>
        <w:t>Câu 7:</w: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>Nếu y tỉ lệ nghịch với x theo hệ số tỉ lệ là h (h</w:t>
      </w:r>
      <w:r w:rsidRPr="005935F0">
        <w:rPr>
          <w:rFonts w:ascii="Times New Roman" w:hAnsi="Times New Roman" w:cs="Times New Roman"/>
          <w:position w:val="-4"/>
          <w:sz w:val="28"/>
          <w:szCs w:val="28"/>
          <w:lang w:val="vi-VN"/>
        </w:rPr>
        <w:object w:dxaOrig="220" w:dyaOrig="220">
          <v:shape id="_x0000_i1029" type="#_x0000_t75" style="width:10.5pt;height:10.5pt" o:ole="">
            <v:imagedata r:id="rId15" o:title=""/>
          </v:shape>
          <o:OLEObject Type="Embed" ProgID="Equation.DSMT4" ShapeID="_x0000_i1029" DrawAspect="Content" ObjectID="_1586158835" r:id="rId16"/>
        </w:objec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>0) và x tỉ lệ nghịch với z theo hệ số tỉ lệ là k (k</w:t>
      </w:r>
      <w:r w:rsidRPr="005935F0">
        <w:rPr>
          <w:rFonts w:ascii="Times New Roman" w:hAnsi="Times New Roman" w:cs="Times New Roman"/>
          <w:position w:val="-4"/>
          <w:sz w:val="28"/>
          <w:szCs w:val="28"/>
          <w:lang w:val="vi-VN"/>
        </w:rPr>
        <w:object w:dxaOrig="220" w:dyaOrig="220">
          <v:shape id="_x0000_i1030" type="#_x0000_t75" style="width:10.5pt;height:10.5pt" o:ole="">
            <v:imagedata r:id="rId17" o:title=""/>
          </v:shape>
          <o:OLEObject Type="Embed" ProgID="Equation.DSMT4" ShapeID="_x0000_i1030" DrawAspect="Content" ObjectID="_1586158836" r:id="rId18"/>
        </w:objec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>0) thì:</w:t>
      </w:r>
    </w:p>
    <w:p w:rsidR="005F75B7" w:rsidRPr="005935F0" w:rsidRDefault="005F75B7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A.y tỉ lệ thuận với z theo hệ số tỉ lệ </w:t>
      </w:r>
      <w:r w:rsidRPr="005935F0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240" w:dyaOrig="620">
          <v:shape id="_x0000_i1031" type="#_x0000_t75" style="width:12.75pt;height:31.5pt" o:ole="">
            <v:imagedata r:id="rId19" o:title=""/>
          </v:shape>
          <o:OLEObject Type="Embed" ProgID="Equation.DSMT4" ShapeID="_x0000_i1031" DrawAspect="Content" ObjectID="_1586158837" r:id="rId20"/>
        </w:objec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    </w:t>
      </w:r>
      <w:r w:rsidR="00741950"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            </w: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B. y tỉ lệ thuận với z theo hệ số tỉ lệ </w:t>
      </w:r>
      <w:r w:rsidRPr="005935F0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240" w:dyaOrig="620">
          <v:shape id="_x0000_i1032" type="#_x0000_t75" style="width:12.75pt;height:31.5pt" o:ole="">
            <v:imagedata r:id="rId21" o:title=""/>
          </v:shape>
          <o:OLEObject Type="Embed" ProgID="Equation.DSMT4" ShapeID="_x0000_i1032" DrawAspect="Content" ObjectID="_1586158838" r:id="rId22"/>
        </w:object>
      </w:r>
    </w:p>
    <w:p w:rsidR="005F75B7" w:rsidRPr="005935F0" w:rsidRDefault="005F75B7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C. y tỉ lệ nghịch với z theo hệ số tỉ lệ </w:t>
      </w:r>
      <w:r w:rsidRPr="005935F0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240" w:dyaOrig="620">
          <v:shape id="_x0000_i1033" type="#_x0000_t75" style="width:12.75pt;height:31.5pt" o:ole="">
            <v:imagedata r:id="rId19" o:title=""/>
          </v:shape>
          <o:OLEObject Type="Embed" ProgID="Equation.DSMT4" ShapeID="_x0000_i1033" DrawAspect="Content" ObjectID="_1586158839" r:id="rId23"/>
        </w:objec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741950"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             </w: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D. y tỉ lệ nghịch với z theo hệ số tỉ lệ  </w:t>
      </w:r>
      <w:r w:rsidRPr="005935F0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240" w:dyaOrig="620">
          <v:shape id="_x0000_i1034" type="#_x0000_t75" style="width:12.75pt;height:31.5pt" o:ole="">
            <v:imagedata r:id="rId21" o:title=""/>
          </v:shape>
          <o:OLEObject Type="Embed" ProgID="Equation.DSMT4" ShapeID="_x0000_i1034" DrawAspect="Content" ObjectID="_1586158840" r:id="rId24"/>
        </w:object>
      </w:r>
    </w:p>
    <w:p w:rsidR="005D4FEA" w:rsidRPr="005935F0" w:rsidRDefault="005F75B7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5935F0">
        <w:rPr>
          <w:rFonts w:ascii="Times New Roman" w:hAnsi="Times New Roman" w:cs="Times New Roman"/>
          <w:b/>
          <w:sz w:val="28"/>
          <w:szCs w:val="28"/>
          <w:lang w:val="vi-VN"/>
        </w:rPr>
        <w:t>Câu 8</w: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>:</w:t>
      </w:r>
      <w:r w:rsidR="005D4FEA"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Cho biết x tỉ lệ thuận với y theo hệ số tỉ lệ là 0,8,y tỉ lệ thuận với z theo hệ số tỉ lệ là 5 thì:</w:t>
      </w:r>
    </w:p>
    <w:p w:rsidR="005D4FEA" w:rsidRPr="005935F0" w:rsidRDefault="005D4FEA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5935F0">
        <w:rPr>
          <w:rFonts w:ascii="Times New Roman" w:hAnsi="Times New Roman" w:cs="Times New Roman"/>
          <w:sz w:val="28"/>
          <w:szCs w:val="28"/>
          <w:lang w:val="vi-VN"/>
        </w:rPr>
        <w:t>A.x tỉ lệ thuận với z theo hệ số tỉ lệ là 4         C. x tỉ lệ thuận với z theo hệ số tỉ lệ là 6,25</w:t>
      </w:r>
    </w:p>
    <w:p w:rsidR="005D4FEA" w:rsidRPr="005935F0" w:rsidRDefault="005D4FEA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5935F0">
        <w:rPr>
          <w:rFonts w:ascii="Times New Roman" w:hAnsi="Times New Roman" w:cs="Times New Roman"/>
          <w:sz w:val="28"/>
          <w:szCs w:val="28"/>
          <w:lang w:val="vi-VN"/>
        </w:rPr>
        <w:t>B. x tỉ lệ nghịch với z theo hệ số tỉ lệ là 4       D. x tỉ lệ nghịch với z theo hệ số tỉ lệ là 6,25</w:t>
      </w:r>
    </w:p>
    <w:p w:rsidR="005F75B7" w:rsidRPr="005935F0" w:rsidRDefault="005F75B7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5935F0">
        <w:rPr>
          <w:rFonts w:ascii="Times New Roman" w:hAnsi="Times New Roman" w:cs="Times New Roman"/>
          <w:b/>
          <w:sz w:val="28"/>
          <w:szCs w:val="28"/>
          <w:lang w:val="vi-VN"/>
        </w:rPr>
        <w:t>Câu 9:</w:t>
      </w:r>
      <w:r w:rsidR="0004395E" w:rsidRPr="005935F0">
        <w:rPr>
          <w:rFonts w:ascii="Times New Roman" w:hAnsi="Times New Roman" w:cs="Times New Roman"/>
          <w:sz w:val="28"/>
          <w:szCs w:val="28"/>
          <w:lang w:val="vi-VN"/>
        </w:rPr>
        <w:t>Đại lượng y trong bảng nào sau đây không phải là hàm số của x?</w:t>
      </w:r>
    </w:p>
    <w:p w:rsidR="004D541E" w:rsidRPr="005935F0" w:rsidRDefault="004D541E" w:rsidP="005A0757">
      <w:pPr>
        <w:pStyle w:val="ListParagraph"/>
        <w:numPr>
          <w:ilvl w:val="0"/>
          <w:numId w:val="1"/>
        </w:numPr>
        <w:ind w:left="-284" w:firstLine="0"/>
        <w:rPr>
          <w:rFonts w:ascii="Times New Roman" w:hAnsi="Times New Roman" w:cs="Times New Roman"/>
          <w:sz w:val="28"/>
          <w:szCs w:val="28"/>
          <w:lang w:val="vi-VN"/>
        </w:rPr>
      </w:pP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5A0757"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x     1     1    4    4                                  C. </w:t>
      </w:r>
      <w:r w:rsidR="005A0757"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D13A8E"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   </w: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>x    1    2    3    4</w:t>
      </w:r>
    </w:p>
    <w:p w:rsidR="004D541E" w:rsidRPr="005935F0" w:rsidRDefault="005A0757" w:rsidP="005A0757">
      <w:pPr>
        <w:pStyle w:val="ListParagraph"/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    </w:t>
      </w:r>
      <w:r w:rsidR="004D541E"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y    -1     1   -2    2                                      </w: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    </w:t>
      </w:r>
      <w:r w:rsidR="004D541E"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y    1    2    3    4</w:t>
      </w:r>
    </w:p>
    <w:p w:rsidR="00810587" w:rsidRPr="005935F0" w:rsidRDefault="00810587" w:rsidP="005A0757">
      <w:pPr>
        <w:pStyle w:val="ListParagraph"/>
        <w:ind w:left="-284"/>
        <w:rPr>
          <w:rFonts w:ascii="Times New Roman" w:hAnsi="Times New Roman" w:cs="Times New Roman"/>
          <w:sz w:val="28"/>
          <w:szCs w:val="28"/>
          <w:lang w:val="vi-VN"/>
        </w:rPr>
      </w:pPr>
    </w:p>
    <w:p w:rsidR="004D541E" w:rsidRPr="005935F0" w:rsidRDefault="005A0757" w:rsidP="005A0757">
      <w:pPr>
        <w:pStyle w:val="ListParagraph"/>
        <w:numPr>
          <w:ilvl w:val="0"/>
          <w:numId w:val="1"/>
        </w:numPr>
        <w:ind w:left="-284" w:firstLine="0"/>
        <w:rPr>
          <w:rFonts w:ascii="Times New Roman" w:hAnsi="Times New Roman" w:cs="Times New Roman"/>
          <w:sz w:val="28"/>
          <w:szCs w:val="28"/>
          <w:lang w:val="vi-VN"/>
        </w:rPr>
      </w:pP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4D541E"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x  </w:t>
      </w:r>
      <w:r w:rsidR="000820EE"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4D541E"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-5  </w:t>
      </w:r>
      <w:r w:rsidR="000820EE"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4D541E"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-4   -3   -2  </w:t>
      </w:r>
      <w:r w:rsidR="000820EE"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         </w:t>
      </w:r>
      <w:r w:rsidR="004D541E"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D.</w: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4D541E"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D13A8E"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  </w:t>
      </w:r>
      <w:r w:rsidR="004D541E"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D13A8E"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4D541E" w:rsidRPr="005935F0">
        <w:rPr>
          <w:rFonts w:ascii="Times New Roman" w:hAnsi="Times New Roman" w:cs="Times New Roman"/>
          <w:sz w:val="28"/>
          <w:szCs w:val="28"/>
          <w:lang w:val="vi-VN"/>
        </w:rPr>
        <w:t>x    -1    0    1     2</w:t>
      </w:r>
    </w:p>
    <w:p w:rsidR="004D541E" w:rsidRPr="005935F0" w:rsidRDefault="004D541E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     y  </w:t>
      </w:r>
      <w:r w:rsidR="000820EE"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1   </w:t>
      </w:r>
      <w:r w:rsidR="000820EE"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 2    3    4       </w:t>
      </w:r>
      <w:r w:rsidR="000820EE"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         </w: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 </w:t>
      </w:r>
      <w:r w:rsidR="00D13A8E"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  </w:t>
      </w:r>
      <w:r w:rsidR="000C0153" w:rsidRPr="005935F0">
        <w:rPr>
          <w:rFonts w:ascii="Times New Roman" w:hAnsi="Times New Roman" w:cs="Times New Roman"/>
          <w:sz w:val="28"/>
          <w:szCs w:val="28"/>
        </w:rPr>
        <w:t xml:space="preserve"> </w:t>
      </w:r>
      <w:r w:rsidR="00D13A8E"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 </w: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>y      1    3    5    7</w:t>
      </w:r>
    </w:p>
    <w:p w:rsidR="000820EE" w:rsidRPr="005935F0" w:rsidRDefault="000820EE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5935F0">
        <w:rPr>
          <w:rFonts w:ascii="Times New Roman" w:hAnsi="Times New Roman" w:cs="Times New Roman"/>
          <w:b/>
          <w:sz w:val="28"/>
          <w:szCs w:val="28"/>
          <w:lang w:val="vi-VN"/>
        </w:rPr>
        <w:lastRenderedPageBreak/>
        <w:t>Câu 10:</w: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Điểm </w:t>
      </w:r>
      <w:r w:rsidRPr="005935F0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820" w:dyaOrig="320">
          <v:shape id="_x0000_i1035" type="#_x0000_t75" style="width:40.5pt;height:15.75pt" o:ole="">
            <v:imagedata r:id="rId25" o:title=""/>
          </v:shape>
          <o:OLEObject Type="Embed" ProgID="Equation.DSMT4" ShapeID="_x0000_i1035" DrawAspect="Content" ObjectID="_1586158841" r:id="rId26"/>
        </w:objec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thuộc đồ thị hàm số nào?</w:t>
      </w:r>
    </w:p>
    <w:p w:rsidR="000820EE" w:rsidRPr="005935F0" w:rsidRDefault="000820EE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A.y = 2x               </w:t>
      </w:r>
      <w:r w:rsidR="00741950"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          </w: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 B. y = 3x             </w:t>
      </w:r>
      <w:r w:rsidR="00741950"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         </w: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 </w:t>
      </w:r>
      <w:r w:rsidR="00741950"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 </w: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C. y = 4x      </w:t>
      </w:r>
      <w:r w:rsidR="00741950"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          </w: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    D. y= 5x</w:t>
      </w:r>
    </w:p>
    <w:p w:rsidR="005D4FEA" w:rsidRPr="005935F0" w:rsidRDefault="000820EE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5935F0">
        <w:rPr>
          <w:rFonts w:ascii="Times New Roman" w:hAnsi="Times New Roman" w:cs="Times New Roman"/>
          <w:b/>
          <w:sz w:val="28"/>
          <w:szCs w:val="28"/>
          <w:lang w:val="vi-VN"/>
        </w:rPr>
        <w:t>Câu 11:</w:t>
      </w:r>
      <w:r w:rsidR="005D4FEA"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Cho hàm số </w:t>
      </w:r>
      <w:r w:rsidR="005D4FEA" w:rsidRPr="005935F0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780" w:dyaOrig="360">
          <v:shape id="_x0000_i1036" type="#_x0000_t75" style="width:89.25pt;height:17.25pt" o:ole="">
            <v:imagedata r:id="rId27" o:title=""/>
          </v:shape>
          <o:OLEObject Type="Embed" ProgID="Equation.DSMT4" ShapeID="_x0000_i1036" DrawAspect="Content" ObjectID="_1586158842" r:id="rId28"/>
        </w:object>
      </w:r>
    </w:p>
    <w:p w:rsidR="005D4FEA" w:rsidRPr="005935F0" w:rsidRDefault="005D4FEA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5935F0">
        <w:rPr>
          <w:rFonts w:ascii="Times New Roman" w:hAnsi="Times New Roman" w:cs="Times New Roman"/>
          <w:sz w:val="28"/>
          <w:szCs w:val="28"/>
          <w:lang w:val="vi-VN"/>
        </w:rPr>
        <w:t>A.</w:t>
      </w:r>
      <w:r w:rsidRPr="005935F0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120" w:dyaOrig="320">
          <v:shape id="_x0000_i1037" type="#_x0000_t75" style="width:56.25pt;height:15.75pt" o:ole="">
            <v:imagedata r:id="rId29" o:title=""/>
          </v:shape>
          <o:OLEObject Type="Embed" ProgID="Equation.DSMT4" ShapeID="_x0000_i1037" DrawAspect="Content" ObjectID="_1586158843" r:id="rId30"/>
        </w:objec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  </w:t>
      </w:r>
      <w:r w:rsidR="00741950"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</w: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B.</w:t>
      </w:r>
      <w:r w:rsidRPr="005935F0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160" w:dyaOrig="320">
          <v:shape id="_x0000_i1038" type="#_x0000_t75" style="width:57.75pt;height:15.75pt" o:ole="">
            <v:imagedata r:id="rId31" o:title=""/>
          </v:shape>
          <o:OLEObject Type="Embed" ProgID="Equation.DSMT4" ShapeID="_x0000_i1038" DrawAspect="Content" ObjectID="_1586158844" r:id="rId32"/>
        </w:object>
      </w:r>
      <w:r w:rsidR="00741950"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</w: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 C.</w:t>
      </w:r>
      <w:r w:rsidRPr="005935F0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999" w:dyaOrig="320">
          <v:shape id="_x0000_i1039" type="#_x0000_t75" style="width:50.25pt;height:15.75pt" o:ole="">
            <v:imagedata r:id="rId33" o:title=""/>
          </v:shape>
          <o:OLEObject Type="Embed" ProgID="Equation.DSMT4" ShapeID="_x0000_i1039" DrawAspect="Content" ObjectID="_1586158845" r:id="rId34"/>
        </w:objec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 </w:t>
      </w:r>
      <w:r w:rsidR="00741950"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                </w: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D.</w:t>
      </w:r>
      <w:r w:rsidRPr="005935F0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840" w:dyaOrig="320">
          <v:shape id="_x0000_i1040" type="#_x0000_t75" style="width:42pt;height:15.75pt" o:ole="">
            <v:imagedata r:id="rId35" o:title=""/>
          </v:shape>
          <o:OLEObject Type="Embed" ProgID="Equation.DSMT4" ShapeID="_x0000_i1040" DrawAspect="Content" ObjectID="_1586158846" r:id="rId36"/>
        </w:object>
      </w:r>
    </w:p>
    <w:p w:rsidR="000820EE" w:rsidRPr="005935F0" w:rsidRDefault="000820EE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5935F0">
        <w:rPr>
          <w:rFonts w:ascii="Times New Roman" w:hAnsi="Times New Roman" w:cs="Times New Roman"/>
          <w:b/>
          <w:sz w:val="28"/>
          <w:szCs w:val="28"/>
          <w:lang w:val="vi-VN"/>
        </w:rPr>
        <w:t>Câu 12</w: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:Đồ thị hàm số y = </w:t>
      </w:r>
      <w:r w:rsidRPr="005935F0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240" w:dyaOrig="620">
          <v:shape id="_x0000_i1041" type="#_x0000_t75" style="width:12.75pt;height:31.5pt" o:ole="">
            <v:imagedata r:id="rId37" o:title=""/>
          </v:shape>
          <o:OLEObject Type="Embed" ProgID="Equation.DSMT4" ShapeID="_x0000_i1041" DrawAspect="Content" ObjectID="_1586158847" r:id="rId38"/>
        </w:objec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>x không đi qua điểm nào sau đây?</w:t>
      </w:r>
    </w:p>
    <w:p w:rsidR="000820EE" w:rsidRPr="005935F0" w:rsidRDefault="000820EE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5935F0">
        <w:rPr>
          <w:rFonts w:ascii="Times New Roman" w:hAnsi="Times New Roman" w:cs="Times New Roman"/>
          <w:sz w:val="28"/>
          <w:szCs w:val="28"/>
          <w:lang w:val="vi-VN"/>
        </w:rPr>
        <w:t>A.</w:t>
      </w:r>
      <w:r w:rsidRPr="005935F0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560" w:dyaOrig="320">
          <v:shape id="_x0000_i1042" type="#_x0000_t75" style="width:27.75pt;height:15.75pt" o:ole="">
            <v:imagedata r:id="rId39" o:title=""/>
          </v:shape>
          <o:OLEObject Type="Embed" ProgID="Equation.DSMT4" ShapeID="_x0000_i1042" DrawAspect="Content" ObjectID="_1586158848" r:id="rId40"/>
        </w:objec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        </w:t>
      </w:r>
      <w:r w:rsidR="00741950"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</w: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 B.</w:t>
      </w:r>
      <w:r w:rsidRPr="005935F0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560" w:dyaOrig="620">
          <v:shape id="_x0000_i1043" type="#_x0000_t75" style="width:27.75pt;height:31.5pt" o:ole="">
            <v:imagedata r:id="rId41" o:title=""/>
          </v:shape>
          <o:OLEObject Type="Embed" ProgID="Equation.DSMT4" ShapeID="_x0000_i1043" DrawAspect="Content" ObjectID="_1586158849" r:id="rId42"/>
        </w:objec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   </w:t>
      </w:r>
      <w:r w:rsidR="00741950"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     </w: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C.</w:t>
      </w:r>
      <w:r w:rsidRPr="005935F0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760" w:dyaOrig="620">
          <v:shape id="_x0000_i1044" type="#_x0000_t75" style="width:39pt;height:31.5pt" o:ole="">
            <v:imagedata r:id="rId43" o:title=""/>
          </v:shape>
          <o:OLEObject Type="Embed" ProgID="Equation.DSMT4" ShapeID="_x0000_i1044" DrawAspect="Content" ObjectID="_1586158850" r:id="rId44"/>
        </w:objec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 </w:t>
      </w:r>
      <w:r w:rsidR="00741950"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</w: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D.</w:t>
      </w:r>
      <w:r w:rsidRPr="005935F0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560" w:dyaOrig="320">
          <v:shape id="_x0000_i1045" type="#_x0000_t75" style="width:27.75pt;height:15.75pt" o:ole="">
            <v:imagedata r:id="rId45" o:title=""/>
          </v:shape>
          <o:OLEObject Type="Embed" ProgID="Equation.DSMT4" ShapeID="_x0000_i1045" DrawAspect="Content" ObjectID="_1586158851" r:id="rId46"/>
        </w:object>
      </w:r>
    </w:p>
    <w:p w:rsidR="003D77DC" w:rsidRPr="005935F0" w:rsidRDefault="003D77DC" w:rsidP="005A0757">
      <w:pPr>
        <w:ind w:left="-284"/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</w:pPr>
      <w:r w:rsidRPr="005935F0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II/PHẦN TỰ LUẬN (7 điểm)</w:t>
      </w:r>
    </w:p>
    <w:p w:rsidR="003D77DC" w:rsidRPr="005935F0" w:rsidRDefault="003D77DC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5935F0">
        <w:rPr>
          <w:rFonts w:ascii="Times New Roman" w:hAnsi="Times New Roman" w:cs="Times New Roman"/>
          <w:b/>
          <w:sz w:val="28"/>
          <w:szCs w:val="28"/>
          <w:lang w:val="vi-VN"/>
        </w:rPr>
        <w:t>Câu 13:(</w: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>2 điểm) Cho biết x,y tỉ lệ nghịch với nhau và khi x=3 thì y =12</w:t>
      </w:r>
    </w:p>
    <w:p w:rsidR="003D77DC" w:rsidRPr="005935F0" w:rsidRDefault="003D77DC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5935F0">
        <w:rPr>
          <w:rFonts w:ascii="Times New Roman" w:hAnsi="Times New Roman" w:cs="Times New Roman"/>
          <w:sz w:val="28"/>
          <w:szCs w:val="28"/>
          <w:lang w:val="vi-VN"/>
        </w:rPr>
        <w:t>a.Tìm hệ số tỉ lệ</w:t>
      </w:r>
    </w:p>
    <w:p w:rsidR="003D77DC" w:rsidRPr="005935F0" w:rsidRDefault="003D77DC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5935F0">
        <w:rPr>
          <w:rFonts w:ascii="Times New Roman" w:hAnsi="Times New Roman" w:cs="Times New Roman"/>
          <w:sz w:val="28"/>
          <w:szCs w:val="28"/>
          <w:lang w:val="vi-VN"/>
        </w:rPr>
        <w:t>b.Biểu diễn y theo x</w:t>
      </w:r>
    </w:p>
    <w:p w:rsidR="003D77DC" w:rsidRPr="005935F0" w:rsidRDefault="003D77DC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5935F0">
        <w:rPr>
          <w:rFonts w:ascii="Times New Roman" w:hAnsi="Times New Roman" w:cs="Times New Roman"/>
          <w:sz w:val="28"/>
          <w:szCs w:val="28"/>
          <w:lang w:val="vi-VN"/>
        </w:rPr>
        <w:t>c.Tính giá trị của y khi x =5</w:t>
      </w:r>
    </w:p>
    <w:p w:rsidR="003D77DC" w:rsidRPr="005935F0" w:rsidRDefault="003D77DC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5935F0">
        <w:rPr>
          <w:rFonts w:ascii="Times New Roman" w:hAnsi="Times New Roman" w:cs="Times New Roman"/>
          <w:sz w:val="28"/>
          <w:szCs w:val="28"/>
          <w:lang w:val="vi-VN"/>
        </w:rPr>
        <w:t>d.Tính giá trị của x khi y =-4</w:t>
      </w:r>
    </w:p>
    <w:p w:rsidR="003D77DC" w:rsidRPr="005935F0" w:rsidRDefault="003D77DC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5935F0">
        <w:rPr>
          <w:rFonts w:ascii="Times New Roman" w:hAnsi="Times New Roman" w:cs="Times New Roman"/>
          <w:b/>
          <w:sz w:val="28"/>
          <w:szCs w:val="28"/>
          <w:lang w:val="vi-VN"/>
        </w:rPr>
        <w:t>Câu 14</w: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>: (2 điểm)Biết độ dài 3 cạnh của một tam giác tỉ lệ với 5,6,7.Tính độ dài mỗi cạnh của tam giác biết chu vi của tam giác là 36cm.</w:t>
      </w:r>
    </w:p>
    <w:p w:rsidR="003D77DC" w:rsidRPr="005935F0" w:rsidRDefault="003D77DC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5935F0">
        <w:rPr>
          <w:rFonts w:ascii="Times New Roman" w:hAnsi="Times New Roman" w:cs="Times New Roman"/>
          <w:b/>
          <w:sz w:val="28"/>
          <w:szCs w:val="28"/>
          <w:lang w:val="vi-VN"/>
        </w:rPr>
        <w:t>Câu 15:(</w: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>2 điểm)</w:t>
      </w:r>
    </w:p>
    <w:p w:rsidR="003D77DC" w:rsidRPr="005935F0" w:rsidRDefault="003D77DC" w:rsidP="005A0757">
      <w:pPr>
        <w:pStyle w:val="ListParagraph"/>
        <w:numPr>
          <w:ilvl w:val="0"/>
          <w:numId w:val="2"/>
        </w:numPr>
        <w:ind w:left="-284" w:firstLine="0"/>
        <w:rPr>
          <w:rFonts w:ascii="Times New Roman" w:hAnsi="Times New Roman" w:cs="Times New Roman"/>
          <w:sz w:val="28"/>
          <w:szCs w:val="28"/>
          <w:lang w:val="vi-VN"/>
        </w:rPr>
      </w:pPr>
      <w:r w:rsidRPr="005935F0">
        <w:rPr>
          <w:rFonts w:ascii="Times New Roman" w:hAnsi="Times New Roman" w:cs="Times New Roman"/>
          <w:sz w:val="28"/>
          <w:szCs w:val="28"/>
          <w:lang w:val="vi-VN"/>
        </w:rPr>
        <w:t>Vẽ đồ thị hàm số</w:t>
      </w:r>
      <w:r w:rsidR="009A287A"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y =2</w: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>x</w:t>
      </w:r>
    </w:p>
    <w:p w:rsidR="003D77DC" w:rsidRPr="005935F0" w:rsidRDefault="009A287A" w:rsidP="005A0757">
      <w:pPr>
        <w:pStyle w:val="ListParagraph"/>
        <w:numPr>
          <w:ilvl w:val="0"/>
          <w:numId w:val="2"/>
        </w:numPr>
        <w:ind w:left="-284" w:firstLine="0"/>
        <w:rPr>
          <w:rFonts w:ascii="Times New Roman" w:hAnsi="Times New Roman" w:cs="Times New Roman"/>
          <w:sz w:val="28"/>
          <w:szCs w:val="28"/>
          <w:lang w:val="vi-VN"/>
        </w:rPr>
      </w:pPr>
      <w:r w:rsidRPr="005935F0">
        <w:rPr>
          <w:rFonts w:ascii="Times New Roman" w:hAnsi="Times New Roman" w:cs="Times New Roman"/>
          <w:sz w:val="28"/>
          <w:szCs w:val="28"/>
          <w:lang w:val="vi-VN"/>
        </w:rPr>
        <w:t>Đánh dấu điểm M trên đồ thị có tung độ bằng -4.Xác định tọa độ M?</w:t>
      </w:r>
    </w:p>
    <w:p w:rsidR="009A287A" w:rsidRPr="005935F0" w:rsidRDefault="009A287A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5935F0">
        <w:rPr>
          <w:rFonts w:ascii="Times New Roman" w:hAnsi="Times New Roman" w:cs="Times New Roman"/>
          <w:b/>
          <w:sz w:val="28"/>
          <w:szCs w:val="28"/>
          <w:lang w:val="vi-VN"/>
        </w:rPr>
        <w:t>Câu 16</w: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>: (1 điểm) Xác định giá trị m,n của hàm số y = mx + n biết rằng đồ thị của hàm số đó đi qua điểm A(0;1),B(-1;2)</w:t>
      </w:r>
    </w:p>
    <w:p w:rsidR="00226049" w:rsidRPr="005935F0" w:rsidRDefault="00226049" w:rsidP="00226049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226049" w:rsidRPr="005935F0" w:rsidRDefault="00226049" w:rsidP="00226049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226049" w:rsidRPr="005935F0" w:rsidRDefault="00226049" w:rsidP="00226049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226049" w:rsidRPr="005935F0" w:rsidRDefault="00226049" w:rsidP="00226049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226049" w:rsidRPr="005935F0" w:rsidRDefault="00226049" w:rsidP="00226049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226049" w:rsidRPr="005935F0" w:rsidRDefault="00226049" w:rsidP="00226049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226049" w:rsidRPr="005935F0" w:rsidRDefault="00226049" w:rsidP="00226049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226049" w:rsidRPr="005935F0" w:rsidRDefault="00226049" w:rsidP="00226049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226049" w:rsidRPr="005935F0" w:rsidRDefault="00226049" w:rsidP="00226049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226049" w:rsidRPr="005935F0" w:rsidRDefault="00226049" w:rsidP="00226049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226049" w:rsidRPr="005935F0" w:rsidRDefault="00226049" w:rsidP="00226049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226049" w:rsidRPr="005935F0" w:rsidRDefault="00226049" w:rsidP="00226049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226049" w:rsidRPr="005935F0" w:rsidRDefault="00226049" w:rsidP="00226049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226049" w:rsidRPr="005935F0" w:rsidRDefault="00226049" w:rsidP="00226049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226049" w:rsidRPr="005935F0" w:rsidRDefault="00226049" w:rsidP="00226049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226049" w:rsidRPr="005935F0" w:rsidRDefault="00226049" w:rsidP="00226049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226049" w:rsidRPr="005935F0" w:rsidRDefault="00226049" w:rsidP="00226049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226049" w:rsidRPr="005935F0" w:rsidRDefault="00226049" w:rsidP="00226049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226049" w:rsidRPr="005935F0" w:rsidRDefault="00226049" w:rsidP="00226049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226049" w:rsidRPr="005935F0" w:rsidRDefault="00226049" w:rsidP="00226049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226049" w:rsidRPr="005935F0" w:rsidRDefault="00226049" w:rsidP="00226049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226049" w:rsidRPr="005935F0" w:rsidRDefault="00226049" w:rsidP="00226049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226049" w:rsidRPr="005935F0" w:rsidRDefault="00226049" w:rsidP="00226049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226049" w:rsidRPr="005935F0" w:rsidRDefault="00226049" w:rsidP="00226049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5935F0">
        <w:rPr>
          <w:rFonts w:ascii="Times New Roman" w:hAnsi="Times New Roman" w:cs="Times New Roman"/>
          <w:b/>
          <w:sz w:val="28"/>
          <w:szCs w:val="28"/>
          <w:lang w:val="nl-NL"/>
        </w:rPr>
        <w:lastRenderedPageBreak/>
        <w:t>KIỂM TRA 45’ TIẾT 36 LỚP 7</w:t>
      </w:r>
    </w:p>
    <w:p w:rsidR="00226049" w:rsidRPr="005935F0" w:rsidRDefault="00226049" w:rsidP="00226049">
      <w:pPr>
        <w:tabs>
          <w:tab w:val="center" w:pos="432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5935F0">
        <w:rPr>
          <w:rFonts w:ascii="Times New Roman" w:hAnsi="Times New Roman" w:cs="Times New Roman"/>
          <w:sz w:val="28"/>
          <w:szCs w:val="28"/>
          <w:lang w:val="nl-NL"/>
        </w:rPr>
        <w:t>I</w:t>
      </w:r>
      <w:r w:rsidRPr="005935F0">
        <w:rPr>
          <w:rFonts w:ascii="Times New Roman" w:hAnsi="Times New Roman" w:cs="Times New Roman"/>
          <w:b/>
          <w:sz w:val="28"/>
          <w:szCs w:val="28"/>
          <w:lang w:val="nl-NL"/>
        </w:rPr>
        <w:t>/Mục tiêu:</w:t>
      </w:r>
    </w:p>
    <w:p w:rsidR="00226049" w:rsidRPr="005935F0" w:rsidRDefault="00226049" w:rsidP="00226049">
      <w:pPr>
        <w:numPr>
          <w:ilvl w:val="0"/>
          <w:numId w:val="3"/>
        </w:numPr>
        <w:tabs>
          <w:tab w:val="center" w:pos="4320"/>
        </w:tabs>
        <w:jc w:val="left"/>
        <w:rPr>
          <w:rFonts w:ascii="Times New Roman" w:hAnsi="Times New Roman" w:cs="Times New Roman"/>
          <w:sz w:val="28"/>
          <w:szCs w:val="28"/>
          <w:lang w:val="nl-NL"/>
        </w:rPr>
      </w:pPr>
      <w:r w:rsidRPr="005935F0">
        <w:rPr>
          <w:rFonts w:ascii="Times New Roman" w:hAnsi="Times New Roman" w:cs="Times New Roman"/>
          <w:sz w:val="28"/>
          <w:szCs w:val="28"/>
          <w:lang w:val="nl-NL"/>
        </w:rPr>
        <w:t>Giúp cho học sinh kiểm tra quá trình lĩnh hội kiến thức của bản thân</w:t>
      </w:r>
    </w:p>
    <w:p w:rsidR="00226049" w:rsidRPr="005935F0" w:rsidRDefault="00226049" w:rsidP="00226049">
      <w:pPr>
        <w:numPr>
          <w:ilvl w:val="0"/>
          <w:numId w:val="3"/>
        </w:numPr>
        <w:tabs>
          <w:tab w:val="center" w:pos="4320"/>
        </w:tabs>
        <w:jc w:val="left"/>
        <w:rPr>
          <w:rFonts w:ascii="Times New Roman" w:hAnsi="Times New Roman" w:cs="Times New Roman"/>
          <w:sz w:val="28"/>
          <w:szCs w:val="28"/>
          <w:lang w:val="nl-NL"/>
        </w:rPr>
      </w:pPr>
      <w:r w:rsidRPr="005935F0">
        <w:rPr>
          <w:rFonts w:ascii="Times New Roman" w:hAnsi="Times New Roman" w:cs="Times New Roman"/>
          <w:sz w:val="28"/>
          <w:szCs w:val="28"/>
          <w:lang w:val="nl-NL"/>
        </w:rPr>
        <w:t>Có khả năng vận dụng kiến thức vào giải bài tập nhanh,chính xác</w:t>
      </w:r>
    </w:p>
    <w:p w:rsidR="00226049" w:rsidRPr="005935F0" w:rsidRDefault="00226049" w:rsidP="00226049">
      <w:pPr>
        <w:numPr>
          <w:ilvl w:val="0"/>
          <w:numId w:val="3"/>
        </w:numPr>
        <w:tabs>
          <w:tab w:val="center" w:pos="4320"/>
        </w:tabs>
        <w:jc w:val="left"/>
        <w:rPr>
          <w:rFonts w:ascii="Times New Roman" w:hAnsi="Times New Roman" w:cs="Times New Roman"/>
          <w:sz w:val="28"/>
          <w:szCs w:val="28"/>
          <w:lang w:val="nl-NL"/>
        </w:rPr>
      </w:pPr>
      <w:r w:rsidRPr="005935F0">
        <w:rPr>
          <w:rFonts w:ascii="Times New Roman" w:hAnsi="Times New Roman" w:cs="Times New Roman"/>
          <w:sz w:val="28"/>
          <w:szCs w:val="28"/>
          <w:lang w:val="nl-NL"/>
        </w:rPr>
        <w:t>Nghiêm túc trong quá trình làm bài kiểm tra</w:t>
      </w:r>
    </w:p>
    <w:p w:rsidR="00226049" w:rsidRPr="005935F0" w:rsidRDefault="00226049" w:rsidP="00226049">
      <w:pPr>
        <w:tabs>
          <w:tab w:val="center" w:pos="432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5935F0">
        <w:rPr>
          <w:rFonts w:ascii="Times New Roman" w:hAnsi="Times New Roman" w:cs="Times New Roman"/>
          <w:b/>
          <w:sz w:val="28"/>
          <w:szCs w:val="28"/>
          <w:lang w:val="nl-NL"/>
        </w:rPr>
        <w:t>II/ Chuẩn bị</w:t>
      </w:r>
      <w:r w:rsidRPr="005935F0">
        <w:rPr>
          <w:rFonts w:ascii="Times New Roman" w:hAnsi="Times New Roman" w:cs="Times New Roman"/>
          <w:sz w:val="28"/>
          <w:szCs w:val="28"/>
          <w:lang w:val="nl-NL"/>
        </w:rPr>
        <w:t>:</w:t>
      </w:r>
    </w:p>
    <w:p w:rsidR="00226049" w:rsidRPr="005935F0" w:rsidRDefault="00226049" w:rsidP="00226049">
      <w:pPr>
        <w:tabs>
          <w:tab w:val="center" w:pos="432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5935F0">
        <w:rPr>
          <w:rFonts w:ascii="Times New Roman" w:hAnsi="Times New Roman" w:cs="Times New Roman"/>
          <w:sz w:val="28"/>
          <w:szCs w:val="28"/>
          <w:lang w:val="nl-NL"/>
        </w:rPr>
        <w:t>GV: Ma trận đề,photo đề kiểm tra,đáp án</w:t>
      </w:r>
    </w:p>
    <w:p w:rsidR="00226049" w:rsidRPr="005935F0" w:rsidRDefault="00226049" w:rsidP="00226049">
      <w:pPr>
        <w:rPr>
          <w:rFonts w:ascii="Times New Roman" w:hAnsi="Times New Roman" w:cs="Times New Roman"/>
          <w:b/>
          <w:sz w:val="28"/>
          <w:szCs w:val="28"/>
        </w:rPr>
      </w:pPr>
      <w:r w:rsidRPr="005935F0">
        <w:rPr>
          <w:rFonts w:ascii="Times New Roman" w:hAnsi="Times New Roman" w:cs="Times New Roman"/>
          <w:sz w:val="28"/>
          <w:szCs w:val="28"/>
          <w:lang w:val="nl-NL"/>
        </w:rPr>
        <w:t>HS: Ôn tập kiến thức trong chương</w:t>
      </w:r>
    </w:p>
    <w:p w:rsidR="00F914A8" w:rsidRPr="005935F0" w:rsidRDefault="00F914A8" w:rsidP="00F914A8">
      <w:pPr>
        <w:rPr>
          <w:rFonts w:ascii="Times New Roman" w:hAnsi="Times New Roman" w:cs="Times New Roman"/>
          <w:b/>
          <w:bCs/>
          <w:sz w:val="28"/>
          <w:szCs w:val="28"/>
          <w:u w:val="single"/>
          <w:lang w:val="fr-FR"/>
        </w:rPr>
      </w:pPr>
      <w:r w:rsidRPr="005935F0">
        <w:rPr>
          <w:rFonts w:ascii="Times New Roman" w:hAnsi="Times New Roman" w:cs="Times New Roman"/>
          <w:b/>
          <w:bCs/>
          <w:sz w:val="28"/>
          <w:szCs w:val="28"/>
          <w:u w:val="single"/>
          <w:lang w:val="fr-FR"/>
        </w:rPr>
        <w:t>D.MA TRẬN ĐỀ</w:t>
      </w:r>
    </w:p>
    <w:tbl>
      <w:tblPr>
        <w:tblW w:w="11187" w:type="dxa"/>
        <w:tblInd w:w="-7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04"/>
        <w:gridCol w:w="1041"/>
        <w:gridCol w:w="1059"/>
        <w:gridCol w:w="1083"/>
        <w:gridCol w:w="1060"/>
        <w:gridCol w:w="1083"/>
        <w:gridCol w:w="1060"/>
        <w:gridCol w:w="1083"/>
        <w:gridCol w:w="1060"/>
        <w:gridCol w:w="854"/>
      </w:tblGrid>
      <w:tr w:rsidR="00F914A8" w:rsidRPr="005935F0" w:rsidTr="00B42874">
        <w:tc>
          <w:tcPr>
            <w:tcW w:w="1844" w:type="dxa"/>
            <w:vMerge w:val="restart"/>
          </w:tcPr>
          <w:p w:rsidR="00F914A8" w:rsidRPr="005935F0" w:rsidRDefault="003C4E8D" w:rsidP="00B42874">
            <w:pPr>
              <w:tabs>
                <w:tab w:val="left" w:pos="3067"/>
              </w:tabs>
              <w:ind w:left="80" w:firstLine="80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47" type="#_x0000_t32" style="position:absolute;left:0;text-align:left;margin-left:-6.65pt;margin-top:1.55pt;width:93.2pt;height:49.8pt;z-index:251660288" o:connectortype="straight"/>
              </w:pict>
            </w:r>
            <w:r w:rsidR="00B42874"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</w:t>
            </w:r>
            <w:r w:rsidR="00F914A8"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Cấp </w:t>
            </w:r>
            <w:r w:rsidR="00B42874" w:rsidRPr="005935F0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 xml:space="preserve"> độ</w:t>
            </w:r>
          </w:p>
          <w:p w:rsidR="00F914A8" w:rsidRPr="005935F0" w:rsidRDefault="00F914A8" w:rsidP="00B42874">
            <w:pPr>
              <w:ind w:left="8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914A8" w:rsidRPr="005935F0" w:rsidRDefault="00F914A8" w:rsidP="00B42874">
            <w:pPr>
              <w:ind w:left="8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>Chủ đề</w:t>
            </w:r>
          </w:p>
        </w:tc>
        <w:tc>
          <w:tcPr>
            <w:tcW w:w="1979" w:type="dxa"/>
            <w:gridSpan w:val="2"/>
            <w:vMerge w:val="restart"/>
          </w:tcPr>
          <w:p w:rsidR="00F914A8" w:rsidRPr="005935F0" w:rsidRDefault="00F914A8" w:rsidP="00851B11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>Nhận biết</w:t>
            </w:r>
          </w:p>
        </w:tc>
        <w:tc>
          <w:tcPr>
            <w:tcW w:w="2170" w:type="dxa"/>
            <w:gridSpan w:val="2"/>
            <w:vMerge w:val="restart"/>
          </w:tcPr>
          <w:p w:rsidR="00F914A8" w:rsidRPr="005935F0" w:rsidRDefault="00F914A8" w:rsidP="00851B11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>Thông Hiểu</w:t>
            </w:r>
          </w:p>
        </w:tc>
        <w:tc>
          <w:tcPr>
            <w:tcW w:w="4340" w:type="dxa"/>
            <w:gridSpan w:val="4"/>
          </w:tcPr>
          <w:p w:rsidR="00F914A8" w:rsidRPr="005935F0" w:rsidRDefault="00F914A8" w:rsidP="00851B11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>Vận dụng</w:t>
            </w:r>
          </w:p>
        </w:tc>
        <w:tc>
          <w:tcPr>
            <w:tcW w:w="854" w:type="dxa"/>
            <w:vMerge w:val="restart"/>
          </w:tcPr>
          <w:p w:rsidR="00F914A8" w:rsidRPr="005935F0" w:rsidRDefault="00F914A8" w:rsidP="00851B11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>Tổng</w:t>
            </w:r>
          </w:p>
          <w:p w:rsidR="00F914A8" w:rsidRPr="005935F0" w:rsidRDefault="00F914A8" w:rsidP="00851B11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>Điểm</w:t>
            </w:r>
          </w:p>
        </w:tc>
      </w:tr>
      <w:tr w:rsidR="00F914A8" w:rsidRPr="005935F0" w:rsidTr="00B42874">
        <w:tc>
          <w:tcPr>
            <w:tcW w:w="1844" w:type="dxa"/>
            <w:vMerge/>
          </w:tcPr>
          <w:p w:rsidR="00F914A8" w:rsidRPr="005935F0" w:rsidRDefault="00F914A8" w:rsidP="00B42874">
            <w:pPr>
              <w:tabs>
                <w:tab w:val="left" w:pos="3067"/>
              </w:tabs>
              <w:ind w:left="8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979" w:type="dxa"/>
            <w:gridSpan w:val="2"/>
            <w:vMerge/>
          </w:tcPr>
          <w:p w:rsidR="00F914A8" w:rsidRPr="005935F0" w:rsidRDefault="00F914A8" w:rsidP="00851B11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170" w:type="dxa"/>
            <w:gridSpan w:val="2"/>
            <w:vMerge/>
          </w:tcPr>
          <w:p w:rsidR="00F914A8" w:rsidRPr="005935F0" w:rsidRDefault="00F914A8" w:rsidP="00851B11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170" w:type="dxa"/>
            <w:gridSpan w:val="2"/>
          </w:tcPr>
          <w:p w:rsidR="00F914A8" w:rsidRPr="005935F0" w:rsidRDefault="00F914A8" w:rsidP="00851B11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>Vận dụng thấp</w:t>
            </w:r>
          </w:p>
        </w:tc>
        <w:tc>
          <w:tcPr>
            <w:tcW w:w="2170" w:type="dxa"/>
            <w:gridSpan w:val="2"/>
          </w:tcPr>
          <w:p w:rsidR="00F914A8" w:rsidRPr="005935F0" w:rsidRDefault="00F914A8" w:rsidP="00851B11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>Vận dụng cao</w:t>
            </w:r>
          </w:p>
        </w:tc>
        <w:tc>
          <w:tcPr>
            <w:tcW w:w="854" w:type="dxa"/>
            <w:vMerge/>
          </w:tcPr>
          <w:p w:rsidR="00F914A8" w:rsidRPr="005935F0" w:rsidRDefault="00F914A8" w:rsidP="00851B11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B42874" w:rsidRPr="005935F0" w:rsidTr="00B42874">
        <w:trPr>
          <w:trHeight w:val="368"/>
        </w:trPr>
        <w:tc>
          <w:tcPr>
            <w:tcW w:w="1844" w:type="dxa"/>
            <w:vMerge/>
          </w:tcPr>
          <w:p w:rsidR="00F914A8" w:rsidRPr="005935F0" w:rsidRDefault="00F914A8" w:rsidP="00B42874">
            <w:pPr>
              <w:tabs>
                <w:tab w:val="left" w:pos="3067"/>
              </w:tabs>
              <w:ind w:left="8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95" w:type="dxa"/>
          </w:tcPr>
          <w:p w:rsidR="00F914A8" w:rsidRPr="005935F0" w:rsidRDefault="00F914A8" w:rsidP="00851B11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>TNKQ</w:t>
            </w:r>
          </w:p>
        </w:tc>
        <w:tc>
          <w:tcPr>
            <w:tcW w:w="1084" w:type="dxa"/>
          </w:tcPr>
          <w:p w:rsidR="00F914A8" w:rsidRPr="005935F0" w:rsidRDefault="00F914A8" w:rsidP="00851B11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>TL</w:t>
            </w:r>
          </w:p>
        </w:tc>
        <w:tc>
          <w:tcPr>
            <w:tcW w:w="1085" w:type="dxa"/>
          </w:tcPr>
          <w:p w:rsidR="00F914A8" w:rsidRPr="005935F0" w:rsidRDefault="00F914A8" w:rsidP="00851B11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>TNKQ</w:t>
            </w:r>
          </w:p>
        </w:tc>
        <w:tc>
          <w:tcPr>
            <w:tcW w:w="1085" w:type="dxa"/>
          </w:tcPr>
          <w:p w:rsidR="00F914A8" w:rsidRPr="005935F0" w:rsidRDefault="00F914A8" w:rsidP="00851B11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>TL</w:t>
            </w:r>
          </w:p>
        </w:tc>
        <w:tc>
          <w:tcPr>
            <w:tcW w:w="1085" w:type="dxa"/>
          </w:tcPr>
          <w:p w:rsidR="00F914A8" w:rsidRPr="005935F0" w:rsidRDefault="00F914A8" w:rsidP="00851B11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>TNKQ</w:t>
            </w:r>
          </w:p>
        </w:tc>
        <w:tc>
          <w:tcPr>
            <w:tcW w:w="1085" w:type="dxa"/>
          </w:tcPr>
          <w:p w:rsidR="00F914A8" w:rsidRPr="005935F0" w:rsidRDefault="00F914A8" w:rsidP="00851B11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>TL</w:t>
            </w:r>
          </w:p>
        </w:tc>
        <w:tc>
          <w:tcPr>
            <w:tcW w:w="1085" w:type="dxa"/>
          </w:tcPr>
          <w:p w:rsidR="00F914A8" w:rsidRPr="005935F0" w:rsidRDefault="00F914A8" w:rsidP="00851B11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>TNKQ</w:t>
            </w:r>
          </w:p>
        </w:tc>
        <w:tc>
          <w:tcPr>
            <w:tcW w:w="1085" w:type="dxa"/>
          </w:tcPr>
          <w:p w:rsidR="00F914A8" w:rsidRPr="005935F0" w:rsidRDefault="00F914A8" w:rsidP="00851B11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>TL</w:t>
            </w:r>
          </w:p>
        </w:tc>
        <w:tc>
          <w:tcPr>
            <w:tcW w:w="854" w:type="dxa"/>
            <w:vMerge/>
          </w:tcPr>
          <w:p w:rsidR="00F914A8" w:rsidRPr="005935F0" w:rsidRDefault="00F914A8" w:rsidP="00851B11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B42874" w:rsidRPr="005935F0" w:rsidTr="00B42874">
        <w:tc>
          <w:tcPr>
            <w:tcW w:w="1844" w:type="dxa"/>
          </w:tcPr>
          <w:p w:rsidR="00F914A8" w:rsidRPr="005935F0" w:rsidRDefault="00F914A8" w:rsidP="00B42874">
            <w:pPr>
              <w:tabs>
                <w:tab w:val="left" w:pos="3067"/>
              </w:tabs>
              <w:ind w:left="80" w:hanging="188"/>
              <w:jc w:val="left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32"/>
                <w:szCs w:val="32"/>
              </w:rPr>
              <w:t>1.Đạ</w:t>
            </w:r>
            <w:r w:rsidR="00B42874" w:rsidRPr="005935F0">
              <w:rPr>
                <w:rFonts w:ascii="Times New Roman" w:hAnsi="Times New Roman" w:cs="Times New Roman"/>
                <w:b/>
                <w:sz w:val="32"/>
                <w:szCs w:val="32"/>
              </w:rPr>
              <w:t>i</w:t>
            </w:r>
            <w:r w:rsidR="00B42874" w:rsidRPr="005935F0">
              <w:rPr>
                <w:rFonts w:ascii="Times New Roman" w:hAnsi="Times New Roman" w:cs="Times New Roman"/>
                <w:b/>
                <w:sz w:val="32"/>
                <w:szCs w:val="32"/>
                <w:lang w:val="vi-VN"/>
              </w:rPr>
              <w:t xml:space="preserve"> </w:t>
            </w:r>
            <w:r w:rsidRPr="005935F0">
              <w:rPr>
                <w:rFonts w:ascii="Times New Roman" w:hAnsi="Times New Roman" w:cs="Times New Roman"/>
                <w:b/>
                <w:sz w:val="32"/>
                <w:szCs w:val="32"/>
              </w:rPr>
              <w:t>lượng tỉ lệ thuận, đại lượng tỉ lệ nghịch</w:t>
            </w:r>
          </w:p>
        </w:tc>
        <w:tc>
          <w:tcPr>
            <w:tcW w:w="895" w:type="dxa"/>
          </w:tcPr>
          <w:p w:rsidR="00F914A8" w:rsidRPr="005935F0" w:rsidRDefault="00F914A8" w:rsidP="00851B11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F914A8" w:rsidRPr="005935F0" w:rsidRDefault="00F914A8" w:rsidP="00851B11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  <w:p w:rsidR="00F914A8" w:rsidRPr="005935F0" w:rsidRDefault="00F914A8" w:rsidP="00851B11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  <w:p w:rsidR="00F914A8" w:rsidRPr="005935F0" w:rsidRDefault="00F914A8" w:rsidP="00851B11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>7</w:t>
            </w:r>
          </w:p>
          <w:p w:rsidR="00F914A8" w:rsidRPr="005935F0" w:rsidRDefault="00F914A8" w:rsidP="00851B11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  <w:p w:rsidR="00F914A8" w:rsidRPr="005935F0" w:rsidRDefault="00F914A8" w:rsidP="00851B11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84" w:type="dxa"/>
          </w:tcPr>
          <w:p w:rsidR="00F914A8" w:rsidRPr="005935F0" w:rsidRDefault="00F914A8" w:rsidP="00851B11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F914A8" w:rsidRPr="005935F0" w:rsidRDefault="00F914A8" w:rsidP="00851B11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F914A8" w:rsidRPr="005935F0" w:rsidRDefault="00F914A8" w:rsidP="00851B11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>13</w:t>
            </w:r>
          </w:p>
        </w:tc>
        <w:tc>
          <w:tcPr>
            <w:tcW w:w="1085" w:type="dxa"/>
          </w:tcPr>
          <w:p w:rsidR="00F914A8" w:rsidRPr="005935F0" w:rsidRDefault="00F914A8" w:rsidP="00851B11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F914A8" w:rsidRPr="005935F0" w:rsidRDefault="00F914A8" w:rsidP="00851B11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  <w:p w:rsidR="00F914A8" w:rsidRPr="005935F0" w:rsidRDefault="00F914A8" w:rsidP="00851B11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  <w:p w:rsidR="00F914A8" w:rsidRPr="005935F0" w:rsidRDefault="00F914A8" w:rsidP="00851B11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F914A8" w:rsidRPr="005935F0" w:rsidRDefault="00F914A8" w:rsidP="00851B11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85" w:type="dxa"/>
          </w:tcPr>
          <w:p w:rsidR="00F914A8" w:rsidRPr="005935F0" w:rsidRDefault="00F914A8" w:rsidP="00851B11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F914A8" w:rsidRPr="005935F0" w:rsidRDefault="00F914A8" w:rsidP="00851B11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F914A8" w:rsidRPr="005935F0" w:rsidRDefault="00F914A8" w:rsidP="00851B11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>14</w:t>
            </w:r>
          </w:p>
        </w:tc>
        <w:tc>
          <w:tcPr>
            <w:tcW w:w="1085" w:type="dxa"/>
          </w:tcPr>
          <w:p w:rsidR="00F914A8" w:rsidRPr="005935F0" w:rsidRDefault="00F914A8" w:rsidP="00851B11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F914A8" w:rsidRPr="005935F0" w:rsidRDefault="00F914A8" w:rsidP="00851B11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</w:p>
        </w:tc>
        <w:tc>
          <w:tcPr>
            <w:tcW w:w="1085" w:type="dxa"/>
          </w:tcPr>
          <w:p w:rsidR="00F914A8" w:rsidRPr="005935F0" w:rsidRDefault="00F914A8" w:rsidP="00851B11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85" w:type="dxa"/>
          </w:tcPr>
          <w:p w:rsidR="00F914A8" w:rsidRPr="005935F0" w:rsidRDefault="00F914A8" w:rsidP="00851B11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914A8" w:rsidRPr="005935F0" w:rsidRDefault="00F914A8" w:rsidP="00851B11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</w:p>
          <w:p w:rsidR="00F914A8" w:rsidRPr="005935F0" w:rsidRDefault="00F914A8" w:rsidP="00851B11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914A8" w:rsidRPr="005935F0" w:rsidRDefault="00F914A8" w:rsidP="00851B11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85" w:type="dxa"/>
          </w:tcPr>
          <w:p w:rsidR="00F914A8" w:rsidRPr="005935F0" w:rsidRDefault="00F914A8" w:rsidP="00851B11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54" w:type="dxa"/>
          </w:tcPr>
          <w:p w:rsidR="00F914A8" w:rsidRPr="005935F0" w:rsidRDefault="00F914A8" w:rsidP="00851B11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B42874" w:rsidRPr="005935F0" w:rsidTr="00B42874">
        <w:tc>
          <w:tcPr>
            <w:tcW w:w="1844" w:type="dxa"/>
          </w:tcPr>
          <w:p w:rsidR="00F914A8" w:rsidRPr="005935F0" w:rsidRDefault="00F914A8" w:rsidP="00B42874">
            <w:pPr>
              <w:tabs>
                <w:tab w:val="left" w:pos="3067"/>
              </w:tabs>
              <w:ind w:left="80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i/>
                <w:sz w:val="28"/>
                <w:szCs w:val="28"/>
              </w:rPr>
              <w:t>Số câu</w:t>
            </w:r>
          </w:p>
          <w:p w:rsidR="00F914A8" w:rsidRPr="005935F0" w:rsidRDefault="00F914A8" w:rsidP="00B42874">
            <w:pPr>
              <w:tabs>
                <w:tab w:val="left" w:pos="3067"/>
              </w:tabs>
              <w:ind w:left="80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i/>
                <w:sz w:val="28"/>
                <w:szCs w:val="28"/>
              </w:rPr>
              <w:t>Số điểm</w:t>
            </w:r>
          </w:p>
        </w:tc>
        <w:tc>
          <w:tcPr>
            <w:tcW w:w="895" w:type="dxa"/>
          </w:tcPr>
          <w:p w:rsidR="00F914A8" w:rsidRPr="005935F0" w:rsidRDefault="00F914A8" w:rsidP="00851B11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  <w:p w:rsidR="00F914A8" w:rsidRPr="005935F0" w:rsidRDefault="00F914A8" w:rsidP="00851B11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  1</w:t>
            </w:r>
          </w:p>
        </w:tc>
        <w:tc>
          <w:tcPr>
            <w:tcW w:w="1084" w:type="dxa"/>
          </w:tcPr>
          <w:p w:rsidR="00F914A8" w:rsidRPr="005935F0" w:rsidRDefault="00F914A8" w:rsidP="00851B11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  <w:p w:rsidR="00F914A8" w:rsidRPr="005935F0" w:rsidRDefault="00F914A8" w:rsidP="00851B11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  2</w:t>
            </w:r>
          </w:p>
        </w:tc>
        <w:tc>
          <w:tcPr>
            <w:tcW w:w="1085" w:type="dxa"/>
          </w:tcPr>
          <w:p w:rsidR="00F914A8" w:rsidRPr="005935F0" w:rsidRDefault="00F914A8" w:rsidP="00851B11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  <w:p w:rsidR="00F914A8" w:rsidRPr="005935F0" w:rsidRDefault="00F914A8" w:rsidP="00851B11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0,5</w:t>
            </w:r>
          </w:p>
        </w:tc>
        <w:tc>
          <w:tcPr>
            <w:tcW w:w="1085" w:type="dxa"/>
          </w:tcPr>
          <w:p w:rsidR="00F914A8" w:rsidRPr="005935F0" w:rsidRDefault="00F914A8" w:rsidP="00851B11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  <w:p w:rsidR="00F914A8" w:rsidRPr="005935F0" w:rsidRDefault="00F914A8" w:rsidP="00851B11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  2</w:t>
            </w:r>
          </w:p>
        </w:tc>
        <w:tc>
          <w:tcPr>
            <w:tcW w:w="1085" w:type="dxa"/>
          </w:tcPr>
          <w:p w:rsidR="00F914A8" w:rsidRPr="005935F0" w:rsidRDefault="00F914A8" w:rsidP="00851B11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  <w:p w:rsidR="00F914A8" w:rsidRPr="005935F0" w:rsidRDefault="00F914A8" w:rsidP="00851B11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0,25</w:t>
            </w:r>
          </w:p>
        </w:tc>
        <w:tc>
          <w:tcPr>
            <w:tcW w:w="1085" w:type="dxa"/>
          </w:tcPr>
          <w:p w:rsidR="00F914A8" w:rsidRPr="005935F0" w:rsidRDefault="00F914A8" w:rsidP="00851B11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85" w:type="dxa"/>
          </w:tcPr>
          <w:p w:rsidR="00F914A8" w:rsidRPr="005935F0" w:rsidRDefault="00F914A8" w:rsidP="00851B11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  <w:p w:rsidR="00F914A8" w:rsidRPr="005935F0" w:rsidRDefault="00F914A8" w:rsidP="00851B11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0,25</w:t>
            </w:r>
          </w:p>
        </w:tc>
        <w:tc>
          <w:tcPr>
            <w:tcW w:w="1085" w:type="dxa"/>
          </w:tcPr>
          <w:p w:rsidR="00F914A8" w:rsidRPr="005935F0" w:rsidRDefault="00F914A8" w:rsidP="00851B11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54" w:type="dxa"/>
          </w:tcPr>
          <w:p w:rsidR="00F914A8" w:rsidRPr="005935F0" w:rsidRDefault="00F914A8" w:rsidP="00851B11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>10</w:t>
            </w:r>
          </w:p>
          <w:p w:rsidR="00F914A8" w:rsidRPr="005935F0" w:rsidRDefault="00F914A8" w:rsidP="00851B11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6</w:t>
            </w:r>
          </w:p>
        </w:tc>
      </w:tr>
      <w:tr w:rsidR="00B42874" w:rsidRPr="005935F0" w:rsidTr="00B42874">
        <w:tc>
          <w:tcPr>
            <w:tcW w:w="1844" w:type="dxa"/>
          </w:tcPr>
          <w:p w:rsidR="00F914A8" w:rsidRPr="005935F0" w:rsidRDefault="00F914A8" w:rsidP="00B42874">
            <w:pPr>
              <w:tabs>
                <w:tab w:val="left" w:pos="3067"/>
              </w:tabs>
              <w:ind w:left="-108" w:right="-113"/>
              <w:jc w:val="left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32"/>
                <w:szCs w:val="32"/>
              </w:rPr>
              <w:t>2.Mặ</w:t>
            </w:r>
            <w:r w:rsidR="00B42874" w:rsidRPr="005935F0">
              <w:rPr>
                <w:rFonts w:ascii="Times New Roman" w:hAnsi="Times New Roman" w:cs="Times New Roman"/>
                <w:b/>
                <w:sz w:val="32"/>
                <w:szCs w:val="32"/>
              </w:rPr>
              <w:t>t</w:t>
            </w:r>
            <w:r w:rsidR="00B42874" w:rsidRPr="005935F0">
              <w:rPr>
                <w:rFonts w:ascii="Times New Roman" w:hAnsi="Times New Roman" w:cs="Times New Roman"/>
                <w:b/>
                <w:sz w:val="32"/>
                <w:szCs w:val="32"/>
                <w:lang w:val="vi-VN"/>
              </w:rPr>
              <w:t xml:space="preserve"> </w:t>
            </w:r>
            <w:r w:rsidRPr="005935F0">
              <w:rPr>
                <w:rFonts w:ascii="Times New Roman" w:hAnsi="Times New Roman" w:cs="Times New Roman"/>
                <w:b/>
                <w:sz w:val="32"/>
                <w:szCs w:val="32"/>
              </w:rPr>
              <w:t>phẳ</w:t>
            </w:r>
            <w:r w:rsidR="00B42874" w:rsidRPr="005935F0">
              <w:rPr>
                <w:rFonts w:ascii="Times New Roman" w:hAnsi="Times New Roman" w:cs="Times New Roman"/>
                <w:b/>
                <w:sz w:val="32"/>
                <w:szCs w:val="32"/>
              </w:rPr>
              <w:t>ng</w:t>
            </w:r>
            <w:r w:rsidR="00B42874" w:rsidRPr="005935F0">
              <w:rPr>
                <w:rFonts w:ascii="Times New Roman" w:hAnsi="Times New Roman" w:cs="Times New Roman"/>
                <w:b/>
                <w:sz w:val="32"/>
                <w:szCs w:val="32"/>
                <w:lang w:val="vi-VN"/>
              </w:rPr>
              <w:t xml:space="preserve"> </w:t>
            </w:r>
            <w:r w:rsidRPr="005935F0">
              <w:rPr>
                <w:rFonts w:ascii="Times New Roman" w:hAnsi="Times New Roman" w:cs="Times New Roman"/>
                <w:b/>
                <w:sz w:val="32"/>
                <w:szCs w:val="32"/>
              </w:rPr>
              <w:t>tọa độ,hàm số,đồ</w:t>
            </w:r>
            <w:r w:rsidR="00B42874" w:rsidRPr="005935F0">
              <w:rPr>
                <w:rFonts w:ascii="Times New Roman" w:hAnsi="Times New Roman" w:cs="Times New Roman"/>
                <w:b/>
                <w:sz w:val="32"/>
                <w:szCs w:val="32"/>
                <w:lang w:val="vi-VN"/>
              </w:rPr>
              <w:t xml:space="preserve"> </w:t>
            </w:r>
            <w:r w:rsidRPr="005935F0">
              <w:rPr>
                <w:rFonts w:ascii="Times New Roman" w:hAnsi="Times New Roman" w:cs="Times New Roman"/>
                <w:b/>
                <w:sz w:val="32"/>
                <w:szCs w:val="32"/>
              </w:rPr>
              <w:t>thị hàm số</w:t>
            </w:r>
          </w:p>
        </w:tc>
        <w:tc>
          <w:tcPr>
            <w:tcW w:w="895" w:type="dxa"/>
          </w:tcPr>
          <w:p w:rsidR="00F914A8" w:rsidRPr="005935F0" w:rsidRDefault="00F914A8" w:rsidP="00851B11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914A8" w:rsidRPr="005935F0" w:rsidRDefault="00F914A8" w:rsidP="00851B11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>9</w:t>
            </w:r>
          </w:p>
          <w:p w:rsidR="00F914A8" w:rsidRPr="005935F0" w:rsidRDefault="00F914A8" w:rsidP="00851B11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>10</w:t>
            </w:r>
          </w:p>
        </w:tc>
        <w:tc>
          <w:tcPr>
            <w:tcW w:w="1084" w:type="dxa"/>
          </w:tcPr>
          <w:p w:rsidR="00F914A8" w:rsidRPr="005935F0" w:rsidRDefault="00F914A8" w:rsidP="00851B11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914A8" w:rsidRPr="005935F0" w:rsidRDefault="00F914A8" w:rsidP="00851B11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914A8" w:rsidRPr="005935F0" w:rsidRDefault="00F914A8" w:rsidP="00851B11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914A8" w:rsidRPr="005935F0" w:rsidRDefault="00F914A8" w:rsidP="00851B11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85" w:type="dxa"/>
          </w:tcPr>
          <w:p w:rsidR="00F914A8" w:rsidRPr="005935F0" w:rsidRDefault="00F914A8" w:rsidP="00851B11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914A8" w:rsidRPr="005935F0" w:rsidRDefault="00F914A8" w:rsidP="00851B11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>11</w:t>
            </w:r>
          </w:p>
          <w:p w:rsidR="00F914A8" w:rsidRPr="005935F0" w:rsidRDefault="00F914A8" w:rsidP="00851B11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>12</w:t>
            </w:r>
          </w:p>
          <w:p w:rsidR="00F914A8" w:rsidRPr="005935F0" w:rsidRDefault="00F914A8" w:rsidP="00851B11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914A8" w:rsidRPr="005935F0" w:rsidRDefault="00F914A8" w:rsidP="00851B11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85" w:type="dxa"/>
          </w:tcPr>
          <w:p w:rsidR="00F914A8" w:rsidRPr="005935F0" w:rsidRDefault="00F914A8" w:rsidP="00851B11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914A8" w:rsidRPr="005935F0" w:rsidRDefault="00F914A8" w:rsidP="00851B11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914A8" w:rsidRPr="005935F0" w:rsidRDefault="00F914A8" w:rsidP="00851B11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85" w:type="dxa"/>
          </w:tcPr>
          <w:p w:rsidR="00F914A8" w:rsidRPr="005935F0" w:rsidRDefault="00F914A8" w:rsidP="00851B11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85" w:type="dxa"/>
          </w:tcPr>
          <w:p w:rsidR="00F914A8" w:rsidRPr="005935F0" w:rsidRDefault="00F914A8" w:rsidP="00851B11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914A8" w:rsidRPr="005935F0" w:rsidRDefault="00F914A8" w:rsidP="00851B11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>15</w:t>
            </w:r>
          </w:p>
          <w:p w:rsidR="00F914A8" w:rsidRPr="005935F0" w:rsidRDefault="00F914A8" w:rsidP="00851B11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85" w:type="dxa"/>
          </w:tcPr>
          <w:p w:rsidR="00F914A8" w:rsidRPr="005935F0" w:rsidRDefault="00F914A8" w:rsidP="00851B11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85" w:type="dxa"/>
          </w:tcPr>
          <w:p w:rsidR="00F914A8" w:rsidRPr="005935F0" w:rsidRDefault="00F914A8" w:rsidP="00851B11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914A8" w:rsidRPr="005935F0" w:rsidRDefault="00F914A8" w:rsidP="00851B11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>16</w:t>
            </w:r>
          </w:p>
        </w:tc>
        <w:tc>
          <w:tcPr>
            <w:tcW w:w="854" w:type="dxa"/>
          </w:tcPr>
          <w:p w:rsidR="00F914A8" w:rsidRPr="005935F0" w:rsidRDefault="00F914A8" w:rsidP="00851B11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B42874" w:rsidRPr="005935F0" w:rsidTr="00B42874">
        <w:tc>
          <w:tcPr>
            <w:tcW w:w="1844" w:type="dxa"/>
          </w:tcPr>
          <w:p w:rsidR="00F914A8" w:rsidRPr="005935F0" w:rsidRDefault="00F914A8" w:rsidP="00B42874">
            <w:pPr>
              <w:tabs>
                <w:tab w:val="left" w:pos="3067"/>
              </w:tabs>
              <w:ind w:left="80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i/>
                <w:sz w:val="28"/>
                <w:szCs w:val="28"/>
              </w:rPr>
              <w:t>Số câu</w:t>
            </w:r>
          </w:p>
          <w:p w:rsidR="00F914A8" w:rsidRPr="005935F0" w:rsidRDefault="00F914A8" w:rsidP="00B42874">
            <w:pPr>
              <w:tabs>
                <w:tab w:val="left" w:pos="3067"/>
              </w:tabs>
              <w:ind w:left="80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i/>
                <w:sz w:val="28"/>
                <w:szCs w:val="28"/>
              </w:rPr>
              <w:t>Số điểm</w:t>
            </w:r>
          </w:p>
        </w:tc>
        <w:tc>
          <w:tcPr>
            <w:tcW w:w="895" w:type="dxa"/>
          </w:tcPr>
          <w:p w:rsidR="00F914A8" w:rsidRPr="005935F0" w:rsidRDefault="00F914A8" w:rsidP="00851B11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  <w:p w:rsidR="00F914A8" w:rsidRPr="005935F0" w:rsidRDefault="00F914A8" w:rsidP="00851B11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0,5</w:t>
            </w:r>
          </w:p>
        </w:tc>
        <w:tc>
          <w:tcPr>
            <w:tcW w:w="1084" w:type="dxa"/>
          </w:tcPr>
          <w:p w:rsidR="00F914A8" w:rsidRPr="005935F0" w:rsidRDefault="00F914A8" w:rsidP="00851B11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85" w:type="dxa"/>
          </w:tcPr>
          <w:p w:rsidR="00F914A8" w:rsidRPr="005935F0" w:rsidRDefault="00F914A8" w:rsidP="00851B11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  <w:p w:rsidR="00F914A8" w:rsidRPr="005935F0" w:rsidRDefault="00F914A8" w:rsidP="00851B11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 0,5</w:t>
            </w:r>
          </w:p>
        </w:tc>
        <w:tc>
          <w:tcPr>
            <w:tcW w:w="1085" w:type="dxa"/>
          </w:tcPr>
          <w:p w:rsidR="00F914A8" w:rsidRPr="005935F0" w:rsidRDefault="00F914A8" w:rsidP="00851B11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85" w:type="dxa"/>
          </w:tcPr>
          <w:p w:rsidR="00F914A8" w:rsidRPr="005935F0" w:rsidRDefault="00F914A8" w:rsidP="00851B11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85" w:type="dxa"/>
          </w:tcPr>
          <w:p w:rsidR="00F914A8" w:rsidRPr="005935F0" w:rsidRDefault="00F914A8" w:rsidP="00851B11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  <w:p w:rsidR="00F914A8" w:rsidRPr="005935F0" w:rsidRDefault="00F914A8" w:rsidP="00851B11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 2</w:t>
            </w:r>
          </w:p>
        </w:tc>
        <w:tc>
          <w:tcPr>
            <w:tcW w:w="1085" w:type="dxa"/>
          </w:tcPr>
          <w:p w:rsidR="00F914A8" w:rsidRPr="005935F0" w:rsidRDefault="00F914A8" w:rsidP="00851B11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85" w:type="dxa"/>
          </w:tcPr>
          <w:p w:rsidR="00F914A8" w:rsidRPr="005935F0" w:rsidRDefault="00F914A8" w:rsidP="00851B11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  <w:p w:rsidR="00F914A8" w:rsidRPr="005935F0" w:rsidRDefault="00F914A8" w:rsidP="00851B11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   1</w:t>
            </w:r>
          </w:p>
        </w:tc>
        <w:tc>
          <w:tcPr>
            <w:tcW w:w="854" w:type="dxa"/>
          </w:tcPr>
          <w:p w:rsidR="00F914A8" w:rsidRPr="005935F0" w:rsidRDefault="00F914A8" w:rsidP="00851B11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</w:p>
          <w:p w:rsidR="00F914A8" w:rsidRPr="005935F0" w:rsidRDefault="00F914A8" w:rsidP="00851B11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4</w:t>
            </w:r>
          </w:p>
        </w:tc>
      </w:tr>
      <w:tr w:rsidR="00F914A8" w:rsidRPr="005935F0" w:rsidTr="00B42874">
        <w:tc>
          <w:tcPr>
            <w:tcW w:w="1844" w:type="dxa"/>
          </w:tcPr>
          <w:p w:rsidR="00F914A8" w:rsidRPr="005935F0" w:rsidRDefault="00F914A8" w:rsidP="00B42874">
            <w:pPr>
              <w:tabs>
                <w:tab w:val="left" w:pos="3067"/>
              </w:tabs>
              <w:ind w:left="80" w:hanging="188"/>
              <w:jc w:val="left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>Tổng số câu</w:t>
            </w:r>
          </w:p>
          <w:p w:rsidR="00F914A8" w:rsidRPr="005935F0" w:rsidRDefault="00F914A8" w:rsidP="00B42874">
            <w:pPr>
              <w:tabs>
                <w:tab w:val="left" w:pos="3067"/>
              </w:tabs>
              <w:ind w:left="80" w:hanging="188"/>
              <w:jc w:val="left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>Tổ</w:t>
            </w:r>
            <w:r w:rsidR="00B42874"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>ng</w:t>
            </w: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>số điểm</w:t>
            </w:r>
          </w:p>
        </w:tc>
        <w:tc>
          <w:tcPr>
            <w:tcW w:w="1979" w:type="dxa"/>
            <w:gridSpan w:val="2"/>
          </w:tcPr>
          <w:p w:rsidR="00F914A8" w:rsidRPr="005935F0" w:rsidRDefault="00F914A8" w:rsidP="00851B11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7</w:t>
            </w:r>
          </w:p>
          <w:p w:rsidR="00F914A8" w:rsidRPr="005935F0" w:rsidRDefault="00F914A8" w:rsidP="00851B11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             3</w:t>
            </w:r>
          </w:p>
        </w:tc>
        <w:tc>
          <w:tcPr>
            <w:tcW w:w="2170" w:type="dxa"/>
            <w:gridSpan w:val="2"/>
          </w:tcPr>
          <w:p w:rsidR="00F914A8" w:rsidRPr="005935F0" w:rsidRDefault="00F914A8" w:rsidP="00851B11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5</w:t>
            </w:r>
          </w:p>
          <w:p w:rsidR="00F914A8" w:rsidRPr="005935F0" w:rsidRDefault="00F914A8" w:rsidP="00851B11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             3</w:t>
            </w:r>
          </w:p>
        </w:tc>
        <w:tc>
          <w:tcPr>
            <w:tcW w:w="2170" w:type="dxa"/>
            <w:gridSpan w:val="2"/>
          </w:tcPr>
          <w:p w:rsidR="00F914A8" w:rsidRPr="005935F0" w:rsidRDefault="00F914A8" w:rsidP="00851B11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1</w:t>
            </w:r>
          </w:p>
          <w:p w:rsidR="00F914A8" w:rsidRPr="005935F0" w:rsidRDefault="00F914A8" w:rsidP="00851B11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            3,5</w:t>
            </w:r>
          </w:p>
        </w:tc>
        <w:tc>
          <w:tcPr>
            <w:tcW w:w="2170" w:type="dxa"/>
            <w:gridSpan w:val="2"/>
          </w:tcPr>
          <w:p w:rsidR="00F914A8" w:rsidRPr="005935F0" w:rsidRDefault="00F914A8" w:rsidP="00851B11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2</w:t>
            </w:r>
          </w:p>
          <w:p w:rsidR="00F914A8" w:rsidRPr="005935F0" w:rsidRDefault="00F914A8" w:rsidP="00851B11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             0,5</w:t>
            </w:r>
          </w:p>
        </w:tc>
        <w:tc>
          <w:tcPr>
            <w:tcW w:w="854" w:type="dxa"/>
          </w:tcPr>
          <w:p w:rsidR="00F914A8" w:rsidRPr="005935F0" w:rsidRDefault="00F914A8" w:rsidP="00851B11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>15</w:t>
            </w:r>
          </w:p>
          <w:p w:rsidR="00F914A8" w:rsidRPr="005935F0" w:rsidRDefault="00F914A8" w:rsidP="00851B11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10</w:t>
            </w:r>
          </w:p>
        </w:tc>
      </w:tr>
    </w:tbl>
    <w:p w:rsidR="003D77DC" w:rsidRPr="005935F0" w:rsidRDefault="003D77DC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</w:p>
    <w:p w:rsidR="00B42874" w:rsidRPr="005935F0" w:rsidRDefault="00B42874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</w:p>
    <w:p w:rsidR="00B42874" w:rsidRPr="005935F0" w:rsidRDefault="00B42874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</w:p>
    <w:p w:rsidR="00B42874" w:rsidRPr="005935F0" w:rsidRDefault="00B42874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</w:p>
    <w:p w:rsidR="00561EBB" w:rsidRPr="005935F0" w:rsidRDefault="00561EBB" w:rsidP="00B42874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561EBB" w:rsidRPr="005935F0" w:rsidRDefault="00561EBB" w:rsidP="00B42874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561EBB" w:rsidRPr="005935F0" w:rsidRDefault="00561EBB" w:rsidP="00B42874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561EBB" w:rsidRPr="005935F0" w:rsidRDefault="00561EBB" w:rsidP="00B42874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561EBB" w:rsidRPr="005935F0" w:rsidRDefault="00561EBB" w:rsidP="00B42874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561EBB" w:rsidRPr="005935F0" w:rsidRDefault="00561EBB" w:rsidP="00B42874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561EBB" w:rsidRDefault="00561EBB" w:rsidP="00B42874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3C4E8D" w:rsidRPr="005935F0" w:rsidRDefault="003C4E8D" w:rsidP="00B42874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  <w:bookmarkStart w:id="0" w:name="_GoBack"/>
      <w:bookmarkEnd w:id="0"/>
    </w:p>
    <w:p w:rsidR="00561EBB" w:rsidRPr="005935F0" w:rsidRDefault="00561EBB" w:rsidP="00B42874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B42874" w:rsidRPr="005935F0" w:rsidRDefault="00B42874" w:rsidP="00B42874">
      <w:pPr>
        <w:tabs>
          <w:tab w:val="center" w:pos="432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5935F0">
        <w:rPr>
          <w:rFonts w:ascii="Times New Roman" w:hAnsi="Times New Roman" w:cs="Times New Roman"/>
          <w:b/>
          <w:sz w:val="28"/>
          <w:szCs w:val="28"/>
          <w:lang w:val="nl-NL"/>
        </w:rPr>
        <w:lastRenderedPageBreak/>
        <w:t>BẢNG MÔ TẢ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74"/>
        <w:gridCol w:w="982"/>
        <w:gridCol w:w="7360"/>
      </w:tblGrid>
      <w:tr w:rsidR="00B42874" w:rsidRPr="005935F0" w:rsidTr="00851B11">
        <w:trPr>
          <w:trHeight w:val="389"/>
        </w:trPr>
        <w:tc>
          <w:tcPr>
            <w:tcW w:w="1809" w:type="dxa"/>
          </w:tcPr>
          <w:p w:rsidR="00B42874" w:rsidRPr="005935F0" w:rsidRDefault="00B42874" w:rsidP="00851B11">
            <w:pPr>
              <w:tabs>
                <w:tab w:val="center" w:pos="4320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CHỦ ĐỀ</w:t>
            </w:r>
          </w:p>
        </w:tc>
        <w:tc>
          <w:tcPr>
            <w:tcW w:w="993" w:type="dxa"/>
          </w:tcPr>
          <w:p w:rsidR="00B42874" w:rsidRPr="005935F0" w:rsidRDefault="00B42874" w:rsidP="00851B11">
            <w:pPr>
              <w:tabs>
                <w:tab w:val="center" w:pos="4320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CÂU</w:t>
            </w:r>
          </w:p>
        </w:tc>
        <w:tc>
          <w:tcPr>
            <w:tcW w:w="7782" w:type="dxa"/>
          </w:tcPr>
          <w:p w:rsidR="00B42874" w:rsidRPr="005935F0" w:rsidRDefault="00B42874" w:rsidP="00851B11">
            <w:pPr>
              <w:tabs>
                <w:tab w:val="center" w:pos="4320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MÔ TẢ</w:t>
            </w:r>
          </w:p>
        </w:tc>
      </w:tr>
      <w:tr w:rsidR="00B42874" w:rsidRPr="005935F0" w:rsidTr="00851B11">
        <w:tc>
          <w:tcPr>
            <w:tcW w:w="10584" w:type="dxa"/>
            <w:gridSpan w:val="3"/>
          </w:tcPr>
          <w:p w:rsidR="00B42874" w:rsidRPr="005935F0" w:rsidRDefault="00B42874" w:rsidP="00851B11">
            <w:pPr>
              <w:tabs>
                <w:tab w:val="center" w:pos="4320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PHẦN TRẮC NGHIỆM</w:t>
            </w:r>
          </w:p>
        </w:tc>
      </w:tr>
      <w:tr w:rsidR="00B42874" w:rsidRPr="005935F0" w:rsidTr="00851B11">
        <w:tc>
          <w:tcPr>
            <w:tcW w:w="1809" w:type="dxa"/>
          </w:tcPr>
          <w:p w:rsidR="00B42874" w:rsidRPr="005935F0" w:rsidRDefault="00B42874" w:rsidP="00851B11">
            <w:pPr>
              <w:tabs>
                <w:tab w:val="center" w:pos="4320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5935F0">
              <w:rPr>
                <w:rFonts w:ascii="Times New Roman" w:hAnsi="Times New Roman" w:cs="Times New Roman"/>
                <w:b/>
                <w:sz w:val="32"/>
                <w:szCs w:val="32"/>
              </w:rPr>
              <w:t>1.Đại lượng tỉ lệ thuận, đại lượng tỉ lệ nghịch</w:t>
            </w:r>
          </w:p>
        </w:tc>
        <w:tc>
          <w:tcPr>
            <w:tcW w:w="993" w:type="dxa"/>
          </w:tcPr>
          <w:p w:rsidR="00B42874" w:rsidRPr="005935F0" w:rsidRDefault="00B42874" w:rsidP="00851B11">
            <w:pPr>
              <w:tabs>
                <w:tab w:val="center" w:pos="4320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1</w:t>
            </w:r>
          </w:p>
          <w:p w:rsidR="00B42874" w:rsidRPr="005935F0" w:rsidRDefault="00B42874" w:rsidP="00851B11">
            <w:pPr>
              <w:tabs>
                <w:tab w:val="center" w:pos="4320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2</w:t>
            </w:r>
          </w:p>
          <w:p w:rsidR="00B42874" w:rsidRPr="005935F0" w:rsidRDefault="00B42874" w:rsidP="00851B11">
            <w:pPr>
              <w:tabs>
                <w:tab w:val="center" w:pos="4320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3</w:t>
            </w:r>
          </w:p>
          <w:p w:rsidR="00B42874" w:rsidRPr="005935F0" w:rsidRDefault="00B42874" w:rsidP="00851B11">
            <w:pPr>
              <w:tabs>
                <w:tab w:val="center" w:pos="4320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4</w:t>
            </w:r>
          </w:p>
          <w:p w:rsidR="00B42874" w:rsidRPr="005935F0" w:rsidRDefault="00B42874" w:rsidP="00851B11">
            <w:pPr>
              <w:tabs>
                <w:tab w:val="center" w:pos="4320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5</w:t>
            </w:r>
          </w:p>
          <w:p w:rsidR="00B42874" w:rsidRPr="005935F0" w:rsidRDefault="00B42874" w:rsidP="00851B11">
            <w:pPr>
              <w:tabs>
                <w:tab w:val="center" w:pos="4320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6</w:t>
            </w:r>
          </w:p>
          <w:p w:rsidR="00B42874" w:rsidRPr="005935F0" w:rsidRDefault="00B42874" w:rsidP="00851B11">
            <w:pPr>
              <w:tabs>
                <w:tab w:val="center" w:pos="4320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7</w:t>
            </w:r>
          </w:p>
          <w:p w:rsidR="00B42874" w:rsidRPr="005935F0" w:rsidRDefault="00B42874" w:rsidP="00851B11">
            <w:pPr>
              <w:tabs>
                <w:tab w:val="center" w:pos="4320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8</w:t>
            </w:r>
          </w:p>
        </w:tc>
        <w:tc>
          <w:tcPr>
            <w:tcW w:w="7782" w:type="dxa"/>
          </w:tcPr>
          <w:p w:rsidR="00B42874" w:rsidRPr="005935F0" w:rsidRDefault="00B42874" w:rsidP="00851B11">
            <w:pPr>
              <w:tabs>
                <w:tab w:val="center" w:pos="4320"/>
              </w:tabs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Nhận biết hệ số tỉ lệ của hai đại lượng tỉ lệ thuận.</w:t>
            </w:r>
          </w:p>
          <w:p w:rsidR="00B42874" w:rsidRPr="005935F0" w:rsidRDefault="00B42874" w:rsidP="00851B11">
            <w:pPr>
              <w:tabs>
                <w:tab w:val="center" w:pos="4320"/>
              </w:tabs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 Nhận biết hệ số tỉ lệ của hai đại lượng tỉ lệ nghịch.</w:t>
            </w:r>
          </w:p>
          <w:p w:rsidR="00B42874" w:rsidRPr="005935F0" w:rsidRDefault="00B42874" w:rsidP="00851B11">
            <w:pPr>
              <w:tabs>
                <w:tab w:val="center" w:pos="4320"/>
              </w:tabs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Thông hiểu về đại lượng tỉ lệ thuận để giải bài toán.</w:t>
            </w:r>
          </w:p>
          <w:p w:rsidR="00B42874" w:rsidRPr="005935F0" w:rsidRDefault="00B42874" w:rsidP="00851B11">
            <w:pPr>
              <w:tabs>
                <w:tab w:val="center" w:pos="4320"/>
              </w:tabs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Thông hiểu về đại lượng tỉ lệ nghịch để giải bài toán.</w:t>
            </w:r>
          </w:p>
          <w:p w:rsidR="00B42874" w:rsidRPr="005935F0" w:rsidRDefault="00B42874" w:rsidP="00851B11">
            <w:pPr>
              <w:tabs>
                <w:tab w:val="center" w:pos="4320"/>
              </w:tabs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Vận dụng tính chất đại lượng tỉ lệ thuận để giải toán nâng cao.</w:t>
            </w:r>
          </w:p>
          <w:p w:rsidR="00B42874" w:rsidRPr="005935F0" w:rsidRDefault="00B42874" w:rsidP="00851B11">
            <w:pPr>
              <w:tabs>
                <w:tab w:val="center" w:pos="4320"/>
              </w:tabs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 Vận dụng tính chất đại lượng tỉ lệ nghịch để giải toán nâng cao.</w:t>
            </w:r>
          </w:p>
          <w:p w:rsidR="00B42874" w:rsidRPr="005935F0" w:rsidRDefault="00B42874" w:rsidP="00851B11">
            <w:pPr>
              <w:tabs>
                <w:tab w:val="center" w:pos="4320"/>
              </w:tabs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Nhận biết mối quan hệ giữa ba đại lượng và hệ số tỉ lệ của chúng.</w:t>
            </w:r>
          </w:p>
          <w:p w:rsidR="00B42874" w:rsidRPr="005935F0" w:rsidRDefault="00B42874" w:rsidP="00851B11">
            <w:pPr>
              <w:tabs>
                <w:tab w:val="center" w:pos="4320"/>
              </w:tabs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Nhận biết mối quan hệ giữa ba đại lượng và hệ số tỉ lệ của chúng.</w:t>
            </w:r>
          </w:p>
        </w:tc>
      </w:tr>
      <w:tr w:rsidR="00B42874" w:rsidRPr="005935F0" w:rsidTr="00851B11">
        <w:tc>
          <w:tcPr>
            <w:tcW w:w="1809" w:type="dxa"/>
          </w:tcPr>
          <w:p w:rsidR="00B42874" w:rsidRPr="005935F0" w:rsidRDefault="00B42874" w:rsidP="00851B11">
            <w:pPr>
              <w:tabs>
                <w:tab w:val="center" w:pos="4320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5935F0">
              <w:rPr>
                <w:rFonts w:ascii="Times New Roman" w:hAnsi="Times New Roman" w:cs="Times New Roman"/>
                <w:b/>
                <w:sz w:val="32"/>
                <w:szCs w:val="32"/>
              </w:rPr>
              <w:t>2.Mặt phẳng tọa độ,hàm số,đồ thị hàm số</w:t>
            </w:r>
          </w:p>
        </w:tc>
        <w:tc>
          <w:tcPr>
            <w:tcW w:w="993" w:type="dxa"/>
          </w:tcPr>
          <w:p w:rsidR="00B42874" w:rsidRPr="005935F0" w:rsidRDefault="00B42874" w:rsidP="00851B11">
            <w:pPr>
              <w:tabs>
                <w:tab w:val="center" w:pos="4320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</w:p>
          <w:p w:rsidR="00B42874" w:rsidRPr="005935F0" w:rsidRDefault="00B42874" w:rsidP="00851B11">
            <w:pPr>
              <w:tabs>
                <w:tab w:val="center" w:pos="4320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9</w:t>
            </w:r>
          </w:p>
          <w:p w:rsidR="00B42874" w:rsidRPr="005935F0" w:rsidRDefault="00B42874" w:rsidP="00851B11">
            <w:pPr>
              <w:tabs>
                <w:tab w:val="center" w:pos="4320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10</w:t>
            </w:r>
          </w:p>
          <w:p w:rsidR="00B42874" w:rsidRPr="005935F0" w:rsidRDefault="00B42874" w:rsidP="00851B11">
            <w:pPr>
              <w:tabs>
                <w:tab w:val="center" w:pos="4320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11</w:t>
            </w:r>
          </w:p>
          <w:p w:rsidR="00B42874" w:rsidRPr="005935F0" w:rsidRDefault="00B42874" w:rsidP="00851B11">
            <w:pPr>
              <w:tabs>
                <w:tab w:val="center" w:pos="4320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12</w:t>
            </w:r>
          </w:p>
        </w:tc>
        <w:tc>
          <w:tcPr>
            <w:tcW w:w="7782" w:type="dxa"/>
          </w:tcPr>
          <w:p w:rsidR="00B42874" w:rsidRPr="005935F0" w:rsidRDefault="00B42874" w:rsidP="00851B11">
            <w:pPr>
              <w:tabs>
                <w:tab w:val="center" w:pos="4320"/>
              </w:tabs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B42874" w:rsidRPr="005935F0" w:rsidRDefault="00B42874" w:rsidP="00851B11">
            <w:pPr>
              <w:tabs>
                <w:tab w:val="center" w:pos="4320"/>
              </w:tabs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Nhận biết một đại lượng là hàm số của đại lượng kia.</w:t>
            </w:r>
          </w:p>
          <w:p w:rsidR="00B42874" w:rsidRPr="005935F0" w:rsidRDefault="00B42874" w:rsidP="00851B11">
            <w:pPr>
              <w:tabs>
                <w:tab w:val="center" w:pos="4320"/>
              </w:tabs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Nhận biết điểm thuộc đồ thị của một hàm số cho trước.</w:t>
            </w:r>
          </w:p>
          <w:p w:rsidR="00B42874" w:rsidRPr="005935F0" w:rsidRDefault="00B42874" w:rsidP="00851B11">
            <w:pPr>
              <w:tabs>
                <w:tab w:val="center" w:pos="4320"/>
              </w:tabs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Thông hiểu cách tính giá trị của y bằng cách thay giá trị tại f(x)</w:t>
            </w:r>
          </w:p>
          <w:p w:rsidR="00B42874" w:rsidRPr="005935F0" w:rsidRDefault="00B42874" w:rsidP="00851B11">
            <w:pPr>
              <w:tabs>
                <w:tab w:val="center" w:pos="4320"/>
              </w:tabs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Thông hiểu điểm thuộc đồ thị và không thuộc đồ thị hàm số.</w:t>
            </w:r>
          </w:p>
        </w:tc>
      </w:tr>
      <w:tr w:rsidR="00B42874" w:rsidRPr="005935F0" w:rsidTr="00851B11">
        <w:tc>
          <w:tcPr>
            <w:tcW w:w="10584" w:type="dxa"/>
            <w:gridSpan w:val="3"/>
          </w:tcPr>
          <w:p w:rsidR="00B42874" w:rsidRPr="005935F0" w:rsidRDefault="00B42874" w:rsidP="00851B11">
            <w:pPr>
              <w:tabs>
                <w:tab w:val="center" w:pos="4320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PHẦN TỰ LUẬN</w:t>
            </w:r>
          </w:p>
        </w:tc>
      </w:tr>
      <w:tr w:rsidR="00B42874" w:rsidRPr="005935F0" w:rsidTr="00851B11">
        <w:tc>
          <w:tcPr>
            <w:tcW w:w="1809" w:type="dxa"/>
          </w:tcPr>
          <w:p w:rsidR="00B42874" w:rsidRPr="005935F0" w:rsidRDefault="00B42874" w:rsidP="00851B11">
            <w:pPr>
              <w:tabs>
                <w:tab w:val="center" w:pos="4320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5935F0">
              <w:rPr>
                <w:rFonts w:ascii="Times New Roman" w:hAnsi="Times New Roman" w:cs="Times New Roman"/>
                <w:b/>
                <w:sz w:val="32"/>
                <w:szCs w:val="32"/>
              </w:rPr>
              <w:t>1.Đại lượng tỉ lệ thuận, đại lượng tỉ lệ nghịch</w:t>
            </w:r>
          </w:p>
        </w:tc>
        <w:tc>
          <w:tcPr>
            <w:tcW w:w="993" w:type="dxa"/>
          </w:tcPr>
          <w:p w:rsidR="00B42874" w:rsidRPr="005935F0" w:rsidRDefault="00B42874" w:rsidP="00851B11">
            <w:pPr>
              <w:tabs>
                <w:tab w:val="center" w:pos="4320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</w:p>
          <w:p w:rsidR="00B42874" w:rsidRPr="005935F0" w:rsidRDefault="00B42874" w:rsidP="00851B11">
            <w:pPr>
              <w:tabs>
                <w:tab w:val="center" w:pos="4320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13</w:t>
            </w:r>
          </w:p>
          <w:p w:rsidR="00B42874" w:rsidRPr="005935F0" w:rsidRDefault="00B42874" w:rsidP="00851B11">
            <w:pPr>
              <w:tabs>
                <w:tab w:val="center" w:pos="4320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14</w:t>
            </w:r>
          </w:p>
        </w:tc>
        <w:tc>
          <w:tcPr>
            <w:tcW w:w="7782" w:type="dxa"/>
          </w:tcPr>
          <w:p w:rsidR="00B42874" w:rsidRPr="005935F0" w:rsidRDefault="00B42874" w:rsidP="00851B11">
            <w:pPr>
              <w:tabs>
                <w:tab w:val="center" w:pos="4320"/>
              </w:tabs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B42874" w:rsidRPr="005935F0" w:rsidRDefault="00B42874" w:rsidP="00851B11">
            <w:pPr>
              <w:tabs>
                <w:tab w:val="center" w:pos="4320"/>
              </w:tabs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Nhận biết về bài toán về đại lượng tỉ lệ nghịch.</w:t>
            </w:r>
          </w:p>
          <w:p w:rsidR="00B42874" w:rsidRPr="005935F0" w:rsidRDefault="00B42874" w:rsidP="00851B11">
            <w:pPr>
              <w:tabs>
                <w:tab w:val="center" w:pos="4320"/>
              </w:tabs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Thông hiểu về bài toán về đại lượng tỉ lệ thuận.</w:t>
            </w:r>
          </w:p>
        </w:tc>
      </w:tr>
      <w:tr w:rsidR="00B42874" w:rsidRPr="005935F0" w:rsidTr="00851B11">
        <w:tc>
          <w:tcPr>
            <w:tcW w:w="1809" w:type="dxa"/>
          </w:tcPr>
          <w:p w:rsidR="00B42874" w:rsidRPr="005935F0" w:rsidRDefault="00B42874" w:rsidP="00851B11">
            <w:pPr>
              <w:tabs>
                <w:tab w:val="center" w:pos="4320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5935F0">
              <w:rPr>
                <w:rFonts w:ascii="Times New Roman" w:hAnsi="Times New Roman" w:cs="Times New Roman"/>
                <w:b/>
                <w:sz w:val="32"/>
                <w:szCs w:val="32"/>
              </w:rPr>
              <w:t>2.Mặt phẳng tọa độ,hàm số,đồ thị hàm số</w:t>
            </w:r>
          </w:p>
        </w:tc>
        <w:tc>
          <w:tcPr>
            <w:tcW w:w="993" w:type="dxa"/>
          </w:tcPr>
          <w:p w:rsidR="00B42874" w:rsidRPr="005935F0" w:rsidRDefault="00B42874" w:rsidP="00851B11">
            <w:pPr>
              <w:tabs>
                <w:tab w:val="center" w:pos="4320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</w:p>
          <w:p w:rsidR="00B42874" w:rsidRPr="005935F0" w:rsidRDefault="00B42874" w:rsidP="00851B11">
            <w:pPr>
              <w:tabs>
                <w:tab w:val="center" w:pos="4320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15</w:t>
            </w:r>
          </w:p>
          <w:p w:rsidR="00B42874" w:rsidRPr="005935F0" w:rsidRDefault="00B42874" w:rsidP="00851B11">
            <w:pPr>
              <w:tabs>
                <w:tab w:val="center" w:pos="4320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</w:p>
          <w:p w:rsidR="00B42874" w:rsidRPr="005935F0" w:rsidRDefault="00B42874" w:rsidP="00851B11">
            <w:pPr>
              <w:tabs>
                <w:tab w:val="center" w:pos="4320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16</w:t>
            </w:r>
          </w:p>
        </w:tc>
        <w:tc>
          <w:tcPr>
            <w:tcW w:w="7782" w:type="dxa"/>
          </w:tcPr>
          <w:p w:rsidR="00B42874" w:rsidRPr="005935F0" w:rsidRDefault="00B42874" w:rsidP="00851B11">
            <w:pPr>
              <w:tabs>
                <w:tab w:val="center" w:pos="4320"/>
              </w:tabs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B42874" w:rsidRPr="005935F0" w:rsidRDefault="00B42874" w:rsidP="00851B11">
            <w:pPr>
              <w:tabs>
                <w:tab w:val="center" w:pos="4320"/>
              </w:tabs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Vận dụng vẽ đồ thị hàm số và tìm một tọa độ điểm trên đồ thị hàm số.</w:t>
            </w:r>
          </w:p>
          <w:p w:rsidR="00B42874" w:rsidRPr="005935F0" w:rsidRDefault="00B42874" w:rsidP="00851B11">
            <w:pPr>
              <w:tabs>
                <w:tab w:val="center" w:pos="4320"/>
              </w:tabs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Vận dụng cách tìm các tọa độ điểm từ một hàm số để tìm dạng của hàm số khi biết hàm số đi qua hai điểm cho trước.</w:t>
            </w:r>
          </w:p>
        </w:tc>
      </w:tr>
    </w:tbl>
    <w:p w:rsidR="00B42874" w:rsidRPr="005935F0" w:rsidRDefault="00B42874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</w:p>
    <w:p w:rsidR="00B50E51" w:rsidRPr="005935F0" w:rsidRDefault="00B50E51" w:rsidP="005A0757">
      <w:pPr>
        <w:ind w:left="-284"/>
        <w:rPr>
          <w:rFonts w:ascii="Times New Roman" w:hAnsi="Times New Roman" w:cs="Times New Roman"/>
          <w:sz w:val="28"/>
          <w:szCs w:val="28"/>
          <w:lang w:val="vi-VN"/>
        </w:rPr>
      </w:pP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                                        </w:t>
      </w:r>
    </w:p>
    <w:p w:rsidR="00167DC4" w:rsidRPr="005935F0" w:rsidRDefault="00167DC4" w:rsidP="00B42874">
      <w:pPr>
        <w:ind w:left="-284"/>
        <w:jc w:val="center"/>
        <w:rPr>
          <w:rFonts w:ascii="Times New Roman" w:hAnsi="Times New Roman" w:cs="Times New Roman"/>
          <w:sz w:val="28"/>
          <w:szCs w:val="28"/>
          <w:lang w:val="vi-VN"/>
        </w:rPr>
      </w:pPr>
    </w:p>
    <w:p w:rsidR="00167DC4" w:rsidRPr="005935F0" w:rsidRDefault="00167DC4" w:rsidP="00B42874">
      <w:pPr>
        <w:ind w:left="-284"/>
        <w:jc w:val="center"/>
        <w:rPr>
          <w:rFonts w:ascii="Times New Roman" w:hAnsi="Times New Roman" w:cs="Times New Roman"/>
          <w:sz w:val="28"/>
          <w:szCs w:val="28"/>
          <w:lang w:val="vi-VN"/>
        </w:rPr>
      </w:pPr>
    </w:p>
    <w:p w:rsidR="00167DC4" w:rsidRPr="005935F0" w:rsidRDefault="00167DC4" w:rsidP="00B42874">
      <w:pPr>
        <w:ind w:left="-284"/>
        <w:jc w:val="center"/>
        <w:rPr>
          <w:rFonts w:ascii="Times New Roman" w:hAnsi="Times New Roman" w:cs="Times New Roman"/>
          <w:sz w:val="28"/>
          <w:szCs w:val="28"/>
          <w:lang w:val="vi-VN"/>
        </w:rPr>
      </w:pPr>
    </w:p>
    <w:p w:rsidR="00167DC4" w:rsidRPr="005935F0" w:rsidRDefault="00167DC4" w:rsidP="00B42874">
      <w:pPr>
        <w:ind w:left="-284"/>
        <w:jc w:val="center"/>
        <w:rPr>
          <w:rFonts w:ascii="Times New Roman" w:hAnsi="Times New Roman" w:cs="Times New Roman"/>
          <w:sz w:val="28"/>
          <w:szCs w:val="28"/>
          <w:lang w:val="vi-VN"/>
        </w:rPr>
      </w:pPr>
    </w:p>
    <w:p w:rsidR="00167DC4" w:rsidRPr="005935F0" w:rsidRDefault="00167DC4" w:rsidP="00B42874">
      <w:pPr>
        <w:ind w:left="-284"/>
        <w:jc w:val="center"/>
        <w:rPr>
          <w:rFonts w:ascii="Times New Roman" w:hAnsi="Times New Roman" w:cs="Times New Roman"/>
          <w:sz w:val="28"/>
          <w:szCs w:val="28"/>
          <w:lang w:val="vi-VN"/>
        </w:rPr>
      </w:pPr>
    </w:p>
    <w:p w:rsidR="00561EBB" w:rsidRPr="005935F0" w:rsidRDefault="00561EBB" w:rsidP="00B42874">
      <w:pPr>
        <w:ind w:left="-284"/>
        <w:jc w:val="center"/>
        <w:rPr>
          <w:rFonts w:ascii="Times New Roman" w:hAnsi="Times New Roman" w:cs="Times New Roman"/>
          <w:sz w:val="28"/>
          <w:szCs w:val="28"/>
        </w:rPr>
      </w:pPr>
    </w:p>
    <w:p w:rsidR="00B42874" w:rsidRPr="005935F0" w:rsidRDefault="00B42874" w:rsidP="00B42874">
      <w:pPr>
        <w:ind w:left="-284"/>
        <w:jc w:val="center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5935F0">
        <w:rPr>
          <w:rFonts w:ascii="Times New Roman" w:hAnsi="Times New Roman" w:cs="Times New Roman"/>
          <w:b/>
          <w:sz w:val="28"/>
          <w:szCs w:val="28"/>
          <w:lang w:val="vi-VN"/>
        </w:rPr>
        <w:t>ĐÁP ÁN VÀ THANG ĐIỂM</w:t>
      </w:r>
    </w:p>
    <w:p w:rsidR="00B42874" w:rsidRPr="005935F0" w:rsidRDefault="00B42874" w:rsidP="00B42874">
      <w:pPr>
        <w:ind w:left="-284"/>
        <w:jc w:val="left"/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5935F0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I/PHẦN TRẮC NGHIỆM</w: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5935F0">
        <w:rPr>
          <w:rFonts w:ascii="Times New Roman" w:hAnsi="Times New Roman" w:cs="Times New Roman"/>
          <w:i/>
          <w:sz w:val="28"/>
          <w:szCs w:val="28"/>
          <w:lang w:val="vi-VN"/>
        </w:rPr>
        <w:t>(3 điểm) (Mỗi câu đúng được 0,25 đ)</w:t>
      </w:r>
    </w:p>
    <w:p w:rsidR="0099070C" w:rsidRPr="005935F0" w:rsidRDefault="0099070C" w:rsidP="00B42874">
      <w:pPr>
        <w:ind w:left="-284"/>
        <w:jc w:val="left"/>
        <w:rPr>
          <w:rFonts w:ascii="Times New Roman" w:hAnsi="Times New Roman" w:cs="Times New Roman"/>
          <w:sz w:val="28"/>
          <w:szCs w:val="28"/>
          <w:lang w:val="vi-VN"/>
        </w:rPr>
      </w:pPr>
    </w:p>
    <w:tbl>
      <w:tblPr>
        <w:tblStyle w:val="TableGrid"/>
        <w:tblW w:w="0" w:type="auto"/>
        <w:tblInd w:w="-284" w:type="dxa"/>
        <w:tblLook w:val="04A0" w:firstRow="1" w:lastRow="0" w:firstColumn="1" w:lastColumn="0" w:noHBand="0" w:noVBand="1"/>
      </w:tblPr>
      <w:tblGrid>
        <w:gridCol w:w="1533"/>
        <w:gridCol w:w="1482"/>
        <w:gridCol w:w="1481"/>
        <w:gridCol w:w="1481"/>
        <w:gridCol w:w="1481"/>
        <w:gridCol w:w="1481"/>
        <w:gridCol w:w="1461"/>
      </w:tblGrid>
      <w:tr w:rsidR="00B42874" w:rsidRPr="005935F0" w:rsidTr="00B42874">
        <w:tc>
          <w:tcPr>
            <w:tcW w:w="1533" w:type="dxa"/>
          </w:tcPr>
          <w:p w:rsidR="00B42874" w:rsidRPr="005935F0" w:rsidRDefault="00B42874" w:rsidP="00B4287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lastRenderedPageBreak/>
              <w:t>Câu</w:t>
            </w:r>
          </w:p>
        </w:tc>
        <w:tc>
          <w:tcPr>
            <w:tcW w:w="1482" w:type="dxa"/>
          </w:tcPr>
          <w:p w:rsidR="00B42874" w:rsidRPr="005935F0" w:rsidRDefault="00B42874" w:rsidP="00B4287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1481" w:type="dxa"/>
          </w:tcPr>
          <w:p w:rsidR="00B42874" w:rsidRPr="005935F0" w:rsidRDefault="00B42874" w:rsidP="00B4287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2</w:t>
            </w:r>
          </w:p>
        </w:tc>
        <w:tc>
          <w:tcPr>
            <w:tcW w:w="1481" w:type="dxa"/>
          </w:tcPr>
          <w:p w:rsidR="00B42874" w:rsidRPr="005935F0" w:rsidRDefault="00B42874" w:rsidP="00B4287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3</w:t>
            </w:r>
          </w:p>
        </w:tc>
        <w:tc>
          <w:tcPr>
            <w:tcW w:w="1481" w:type="dxa"/>
          </w:tcPr>
          <w:p w:rsidR="00B42874" w:rsidRPr="005935F0" w:rsidRDefault="00B42874" w:rsidP="00B4287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4</w:t>
            </w:r>
          </w:p>
        </w:tc>
        <w:tc>
          <w:tcPr>
            <w:tcW w:w="1481" w:type="dxa"/>
          </w:tcPr>
          <w:p w:rsidR="00B42874" w:rsidRPr="005935F0" w:rsidRDefault="00B42874" w:rsidP="00B4287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5</w:t>
            </w:r>
          </w:p>
        </w:tc>
        <w:tc>
          <w:tcPr>
            <w:tcW w:w="1461" w:type="dxa"/>
          </w:tcPr>
          <w:p w:rsidR="00B42874" w:rsidRPr="005935F0" w:rsidRDefault="00B42874" w:rsidP="00B4287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6</w:t>
            </w:r>
          </w:p>
        </w:tc>
      </w:tr>
      <w:tr w:rsidR="00B42874" w:rsidRPr="005935F0" w:rsidTr="00B42874">
        <w:tc>
          <w:tcPr>
            <w:tcW w:w="1533" w:type="dxa"/>
          </w:tcPr>
          <w:p w:rsidR="00B42874" w:rsidRPr="005935F0" w:rsidRDefault="00B42874" w:rsidP="00B4287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Đáp án</w:t>
            </w:r>
          </w:p>
        </w:tc>
        <w:tc>
          <w:tcPr>
            <w:tcW w:w="1482" w:type="dxa"/>
          </w:tcPr>
          <w:p w:rsidR="00B42874" w:rsidRPr="005935F0" w:rsidRDefault="00B42874" w:rsidP="00B4287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B</w:t>
            </w:r>
          </w:p>
        </w:tc>
        <w:tc>
          <w:tcPr>
            <w:tcW w:w="1481" w:type="dxa"/>
          </w:tcPr>
          <w:p w:rsidR="00B42874" w:rsidRPr="005935F0" w:rsidRDefault="00B42874" w:rsidP="00B4287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D</w:t>
            </w:r>
          </w:p>
        </w:tc>
        <w:tc>
          <w:tcPr>
            <w:tcW w:w="1481" w:type="dxa"/>
          </w:tcPr>
          <w:p w:rsidR="00B42874" w:rsidRPr="005935F0" w:rsidRDefault="00B42874" w:rsidP="00B4287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D</w:t>
            </w:r>
          </w:p>
        </w:tc>
        <w:tc>
          <w:tcPr>
            <w:tcW w:w="1481" w:type="dxa"/>
          </w:tcPr>
          <w:p w:rsidR="00B42874" w:rsidRPr="005935F0" w:rsidRDefault="00B42874" w:rsidP="00B4287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</w:t>
            </w:r>
          </w:p>
        </w:tc>
        <w:tc>
          <w:tcPr>
            <w:tcW w:w="1481" w:type="dxa"/>
          </w:tcPr>
          <w:p w:rsidR="00B42874" w:rsidRPr="005935F0" w:rsidRDefault="00FD23E9" w:rsidP="00B428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461" w:type="dxa"/>
          </w:tcPr>
          <w:p w:rsidR="00B42874" w:rsidRPr="005935F0" w:rsidRDefault="00B42874" w:rsidP="00B4287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</w:t>
            </w:r>
          </w:p>
        </w:tc>
      </w:tr>
      <w:tr w:rsidR="00B42874" w:rsidRPr="005935F0" w:rsidTr="00B42874">
        <w:tc>
          <w:tcPr>
            <w:tcW w:w="1533" w:type="dxa"/>
          </w:tcPr>
          <w:p w:rsidR="00B42874" w:rsidRPr="005935F0" w:rsidRDefault="00B42874" w:rsidP="00B4287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âu</w:t>
            </w:r>
          </w:p>
        </w:tc>
        <w:tc>
          <w:tcPr>
            <w:tcW w:w="1482" w:type="dxa"/>
          </w:tcPr>
          <w:p w:rsidR="00B42874" w:rsidRPr="005935F0" w:rsidRDefault="00B42874" w:rsidP="00B4287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7</w:t>
            </w:r>
          </w:p>
        </w:tc>
        <w:tc>
          <w:tcPr>
            <w:tcW w:w="1481" w:type="dxa"/>
          </w:tcPr>
          <w:p w:rsidR="00B42874" w:rsidRPr="005935F0" w:rsidRDefault="00B42874" w:rsidP="00B4287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8</w:t>
            </w:r>
          </w:p>
        </w:tc>
        <w:tc>
          <w:tcPr>
            <w:tcW w:w="1481" w:type="dxa"/>
          </w:tcPr>
          <w:p w:rsidR="00B42874" w:rsidRPr="005935F0" w:rsidRDefault="00B42874" w:rsidP="00B4287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9</w:t>
            </w:r>
          </w:p>
        </w:tc>
        <w:tc>
          <w:tcPr>
            <w:tcW w:w="1481" w:type="dxa"/>
          </w:tcPr>
          <w:p w:rsidR="00B42874" w:rsidRPr="005935F0" w:rsidRDefault="00B42874" w:rsidP="00B4287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0</w:t>
            </w:r>
          </w:p>
        </w:tc>
        <w:tc>
          <w:tcPr>
            <w:tcW w:w="1481" w:type="dxa"/>
          </w:tcPr>
          <w:p w:rsidR="00B42874" w:rsidRPr="005935F0" w:rsidRDefault="00B42874" w:rsidP="00B4287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1</w:t>
            </w:r>
          </w:p>
        </w:tc>
        <w:tc>
          <w:tcPr>
            <w:tcW w:w="1461" w:type="dxa"/>
          </w:tcPr>
          <w:p w:rsidR="00B42874" w:rsidRPr="005935F0" w:rsidRDefault="00B42874" w:rsidP="00B4287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2</w:t>
            </w:r>
          </w:p>
        </w:tc>
      </w:tr>
      <w:tr w:rsidR="00B42874" w:rsidRPr="005935F0" w:rsidTr="00B42874">
        <w:tc>
          <w:tcPr>
            <w:tcW w:w="1533" w:type="dxa"/>
          </w:tcPr>
          <w:p w:rsidR="00B42874" w:rsidRPr="005935F0" w:rsidRDefault="00B42874" w:rsidP="00B4287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Đáp án</w:t>
            </w:r>
          </w:p>
        </w:tc>
        <w:tc>
          <w:tcPr>
            <w:tcW w:w="1482" w:type="dxa"/>
          </w:tcPr>
          <w:p w:rsidR="00B42874" w:rsidRPr="005935F0" w:rsidRDefault="00B42874" w:rsidP="00B4287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</w:t>
            </w:r>
          </w:p>
        </w:tc>
        <w:tc>
          <w:tcPr>
            <w:tcW w:w="1481" w:type="dxa"/>
          </w:tcPr>
          <w:p w:rsidR="00B42874" w:rsidRPr="005935F0" w:rsidRDefault="00B42874" w:rsidP="00B4287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A</w:t>
            </w:r>
          </w:p>
        </w:tc>
        <w:tc>
          <w:tcPr>
            <w:tcW w:w="1481" w:type="dxa"/>
          </w:tcPr>
          <w:p w:rsidR="00B42874" w:rsidRPr="005935F0" w:rsidRDefault="00B42874" w:rsidP="00B4287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A</w:t>
            </w:r>
          </w:p>
        </w:tc>
        <w:tc>
          <w:tcPr>
            <w:tcW w:w="1481" w:type="dxa"/>
          </w:tcPr>
          <w:p w:rsidR="00B42874" w:rsidRPr="005935F0" w:rsidRDefault="00B42874" w:rsidP="00B4287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D</w:t>
            </w:r>
          </w:p>
        </w:tc>
        <w:tc>
          <w:tcPr>
            <w:tcW w:w="1481" w:type="dxa"/>
          </w:tcPr>
          <w:p w:rsidR="00B42874" w:rsidRPr="005935F0" w:rsidRDefault="00E0506A" w:rsidP="00B4287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</w:t>
            </w:r>
          </w:p>
        </w:tc>
        <w:tc>
          <w:tcPr>
            <w:tcW w:w="1461" w:type="dxa"/>
          </w:tcPr>
          <w:p w:rsidR="00B42874" w:rsidRPr="005935F0" w:rsidRDefault="00E0506A" w:rsidP="00B4287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</w:t>
            </w:r>
          </w:p>
        </w:tc>
      </w:tr>
    </w:tbl>
    <w:p w:rsidR="00B42874" w:rsidRPr="005935F0" w:rsidRDefault="00167DC4" w:rsidP="00167DC4">
      <w:pPr>
        <w:ind w:left="-284"/>
        <w:jc w:val="left"/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5935F0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II/PHẦN TỰ LUẬN</w:t>
      </w:r>
      <w:r w:rsidRPr="005935F0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5935F0">
        <w:rPr>
          <w:rFonts w:ascii="Times New Roman" w:hAnsi="Times New Roman" w:cs="Times New Roman"/>
          <w:i/>
          <w:sz w:val="28"/>
          <w:szCs w:val="28"/>
          <w:lang w:val="vi-VN"/>
        </w:rPr>
        <w:t>(7 điểm)</w:t>
      </w:r>
    </w:p>
    <w:p w:rsidR="0099070C" w:rsidRPr="005935F0" w:rsidRDefault="0099070C" w:rsidP="00167DC4">
      <w:pPr>
        <w:ind w:left="-284"/>
        <w:jc w:val="left"/>
        <w:rPr>
          <w:rFonts w:ascii="Times New Roman" w:hAnsi="Times New Roman" w:cs="Times New Roman"/>
          <w:i/>
          <w:sz w:val="28"/>
          <w:szCs w:val="28"/>
          <w:lang w:val="vi-VN"/>
        </w:rPr>
      </w:pPr>
    </w:p>
    <w:tbl>
      <w:tblPr>
        <w:tblStyle w:val="TableGrid"/>
        <w:tblW w:w="0" w:type="auto"/>
        <w:tblInd w:w="-284" w:type="dxa"/>
        <w:tblLook w:val="04A0" w:firstRow="1" w:lastRow="0" w:firstColumn="1" w:lastColumn="0" w:noHBand="0" w:noVBand="1"/>
      </w:tblPr>
      <w:tblGrid>
        <w:gridCol w:w="1243"/>
        <w:gridCol w:w="7371"/>
        <w:gridCol w:w="1502"/>
      </w:tblGrid>
      <w:tr w:rsidR="00167DC4" w:rsidRPr="005935F0" w:rsidTr="00167DC4">
        <w:tc>
          <w:tcPr>
            <w:tcW w:w="1243" w:type="dxa"/>
          </w:tcPr>
          <w:p w:rsidR="00167DC4" w:rsidRPr="005935F0" w:rsidRDefault="00167DC4" w:rsidP="00167DC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Câu</w:t>
            </w:r>
          </w:p>
        </w:tc>
        <w:tc>
          <w:tcPr>
            <w:tcW w:w="7371" w:type="dxa"/>
          </w:tcPr>
          <w:p w:rsidR="00167DC4" w:rsidRPr="005935F0" w:rsidRDefault="00167DC4" w:rsidP="00167DC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Nội dung</w:t>
            </w:r>
          </w:p>
        </w:tc>
        <w:tc>
          <w:tcPr>
            <w:tcW w:w="1502" w:type="dxa"/>
          </w:tcPr>
          <w:p w:rsidR="00167DC4" w:rsidRPr="005935F0" w:rsidRDefault="00167DC4" w:rsidP="00167DC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Điểm</w:t>
            </w:r>
          </w:p>
        </w:tc>
      </w:tr>
      <w:tr w:rsidR="00167DC4" w:rsidRPr="005935F0" w:rsidTr="00167DC4">
        <w:tc>
          <w:tcPr>
            <w:tcW w:w="1243" w:type="dxa"/>
          </w:tcPr>
          <w:p w:rsidR="00167DC4" w:rsidRPr="005935F0" w:rsidRDefault="00167DC4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9B7D2A" w:rsidRPr="005935F0" w:rsidRDefault="009B7D2A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9B7D2A" w:rsidRPr="005935F0" w:rsidRDefault="009B7D2A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9B7D2A" w:rsidRPr="005935F0" w:rsidRDefault="009B7D2A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9B7D2A" w:rsidRPr="005935F0" w:rsidRDefault="009B7D2A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3</w:t>
            </w:r>
          </w:p>
        </w:tc>
        <w:tc>
          <w:tcPr>
            <w:tcW w:w="7371" w:type="dxa"/>
          </w:tcPr>
          <w:p w:rsidR="00167DC4" w:rsidRPr="005935F0" w:rsidRDefault="00167DC4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a.Vì x,y là hai đại lượng tỉ lệ nghịch nên:</w:t>
            </w:r>
          </w:p>
          <w:p w:rsidR="00167DC4" w:rsidRPr="005935F0" w:rsidRDefault="001E45AE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position w:val="-28"/>
                <w:sz w:val="28"/>
                <w:szCs w:val="28"/>
                <w:lang w:val="vi-VN"/>
              </w:rPr>
              <w:object w:dxaOrig="1240" w:dyaOrig="680">
                <v:shape id="_x0000_i1046" type="#_x0000_t75" style="width:62.25pt;height:33pt" o:ole="">
                  <v:imagedata r:id="rId47" o:title=""/>
                </v:shape>
                <o:OLEObject Type="Embed" ProgID="Equation.DSMT4" ShapeID="_x0000_i1046" DrawAspect="Content" ObjectID="_1586158852" r:id="rId48"/>
              </w:object>
            </w:r>
            <w:r w:rsidR="00167DC4"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167DC4" w:rsidRPr="005935F0">
              <w:rPr>
                <w:rFonts w:ascii="Times New Roman" w:hAnsi="Times New Roman" w:cs="Times New Roman"/>
                <w:position w:val="-10"/>
                <w:sz w:val="28"/>
                <w:szCs w:val="28"/>
                <w:lang w:val="vi-VN"/>
              </w:rPr>
              <w:object w:dxaOrig="1880" w:dyaOrig="320">
                <v:shape id="_x0000_i1047" type="#_x0000_t75" style="width:94.5pt;height:15.75pt" o:ole="">
                  <v:imagedata r:id="rId49" o:title=""/>
                </v:shape>
                <o:OLEObject Type="Embed" ProgID="Equation.DSMT4" ShapeID="_x0000_i1047" DrawAspect="Content" ObjectID="_1586158853" r:id="rId50"/>
              </w:object>
            </w:r>
            <w:r w:rsidR="00167DC4"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Vậy a = 36</w:t>
            </w:r>
          </w:p>
          <w:p w:rsidR="00167DC4" w:rsidRPr="005935F0" w:rsidRDefault="00167DC4" w:rsidP="00167DC4">
            <w:pPr>
              <w:pStyle w:val="ListParagraph"/>
              <w:numPr>
                <w:ilvl w:val="0"/>
                <w:numId w:val="2"/>
              </w:numPr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 b. Biểu diễn y theo x: </w:t>
            </w:r>
            <w:r w:rsidRPr="005935F0">
              <w:rPr>
                <w:rFonts w:ascii="Times New Roman" w:hAnsi="Times New Roman" w:cs="Times New Roman"/>
                <w:position w:val="-24"/>
                <w:lang w:val="vi-VN"/>
              </w:rPr>
              <w:object w:dxaOrig="720" w:dyaOrig="620">
                <v:shape id="_x0000_i1048" type="#_x0000_t75" style="width:36.75pt;height:31.5pt" o:ole="">
                  <v:imagedata r:id="rId51" o:title=""/>
                </v:shape>
                <o:OLEObject Type="Embed" ProgID="Equation.DSMT4" ShapeID="_x0000_i1048" DrawAspect="Content" ObjectID="_1586158854" r:id="rId52"/>
              </w:object>
            </w:r>
          </w:p>
          <w:p w:rsidR="00167DC4" w:rsidRPr="005935F0" w:rsidRDefault="00167DC4" w:rsidP="00167DC4">
            <w:pPr>
              <w:pStyle w:val="ListParagraph"/>
              <w:numPr>
                <w:ilvl w:val="0"/>
                <w:numId w:val="2"/>
              </w:numPr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 c.Khi </w:t>
            </w:r>
            <w:r w:rsidRPr="005935F0">
              <w:rPr>
                <w:rFonts w:ascii="Times New Roman" w:hAnsi="Times New Roman" w:cs="Times New Roman"/>
                <w:position w:val="-24"/>
                <w:sz w:val="28"/>
                <w:szCs w:val="28"/>
                <w:lang w:val="vi-VN"/>
              </w:rPr>
              <w:object w:dxaOrig="1540" w:dyaOrig="620">
                <v:shape id="_x0000_i1049" type="#_x0000_t75" style="width:77.25pt;height:31.5pt" o:ole="">
                  <v:imagedata r:id="rId53" o:title=""/>
                </v:shape>
                <o:OLEObject Type="Embed" ProgID="Equation.DSMT4" ShapeID="_x0000_i1049" DrawAspect="Content" ObjectID="_1586158855" r:id="rId54"/>
              </w:object>
            </w:r>
          </w:p>
          <w:p w:rsidR="00167DC4" w:rsidRPr="005935F0" w:rsidRDefault="00167DC4" w:rsidP="00167DC4">
            <w:pPr>
              <w:pStyle w:val="ListParagraph"/>
              <w:numPr>
                <w:ilvl w:val="0"/>
                <w:numId w:val="2"/>
              </w:numPr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 d.Ta có: </w:t>
            </w:r>
            <w:r w:rsidRPr="005935F0">
              <w:rPr>
                <w:rFonts w:ascii="Times New Roman" w:hAnsi="Times New Roman" w:cs="Times New Roman"/>
                <w:position w:val="-28"/>
                <w:sz w:val="28"/>
                <w:szCs w:val="28"/>
                <w:lang w:val="vi-VN"/>
              </w:rPr>
              <w:object w:dxaOrig="700" w:dyaOrig="660">
                <v:shape id="_x0000_i1050" type="#_x0000_t75" style="width:34.5pt;height:32.25pt" o:ole="">
                  <v:imagedata r:id="rId55" o:title=""/>
                </v:shape>
                <o:OLEObject Type="Embed" ProgID="Equation.DSMT4" ShapeID="_x0000_i1050" DrawAspect="Content" ObjectID="_1586158856" r:id="rId56"/>
              </w:object>
            </w: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Khi </w:t>
            </w:r>
            <w:r w:rsidRPr="005935F0">
              <w:rPr>
                <w:rFonts w:ascii="Times New Roman" w:hAnsi="Times New Roman" w:cs="Times New Roman"/>
                <w:position w:val="-10"/>
                <w:sz w:val="28"/>
                <w:szCs w:val="28"/>
                <w:lang w:val="vi-VN"/>
              </w:rPr>
              <w:object w:dxaOrig="700" w:dyaOrig="320">
                <v:shape id="_x0000_i1051" type="#_x0000_t75" style="width:34.5pt;height:15.75pt" o:ole="">
                  <v:imagedata r:id="rId57" o:title=""/>
                </v:shape>
                <o:OLEObject Type="Embed" ProgID="Equation.DSMT4" ShapeID="_x0000_i1051" DrawAspect="Content" ObjectID="_1586158857" r:id="rId58"/>
              </w:object>
            </w:r>
            <w:r w:rsidRPr="005935F0">
              <w:rPr>
                <w:rFonts w:ascii="Times New Roman" w:hAnsi="Times New Roman" w:cs="Times New Roman"/>
                <w:position w:val="-24"/>
                <w:sz w:val="28"/>
                <w:szCs w:val="28"/>
                <w:lang w:val="vi-VN"/>
              </w:rPr>
              <w:object w:dxaOrig="1500" w:dyaOrig="620">
                <v:shape id="_x0000_i1052" type="#_x0000_t75" style="width:74.25pt;height:31.5pt" o:ole="">
                  <v:imagedata r:id="rId59" o:title=""/>
                </v:shape>
                <o:OLEObject Type="Embed" ProgID="Equation.DSMT4" ShapeID="_x0000_i1052" DrawAspect="Content" ObjectID="_1586158858" r:id="rId60"/>
              </w:object>
            </w:r>
          </w:p>
          <w:p w:rsidR="00167DC4" w:rsidRPr="005935F0" w:rsidRDefault="00167DC4" w:rsidP="00167DC4">
            <w:pPr>
              <w:pStyle w:val="ListParagraph"/>
              <w:numPr>
                <w:ilvl w:val="0"/>
                <w:numId w:val="2"/>
              </w:numPr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1502" w:type="dxa"/>
          </w:tcPr>
          <w:p w:rsidR="00167DC4" w:rsidRPr="005935F0" w:rsidRDefault="00167DC4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167DC4" w:rsidRPr="005935F0" w:rsidRDefault="00167DC4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,5</w:t>
            </w:r>
          </w:p>
          <w:p w:rsidR="00167DC4" w:rsidRPr="005935F0" w:rsidRDefault="00167DC4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,5</w:t>
            </w:r>
          </w:p>
          <w:p w:rsidR="00167DC4" w:rsidRPr="005935F0" w:rsidRDefault="00167DC4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167DC4" w:rsidRPr="005935F0" w:rsidRDefault="00167DC4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,5</w:t>
            </w:r>
          </w:p>
          <w:p w:rsidR="00167DC4" w:rsidRPr="005935F0" w:rsidRDefault="00167DC4" w:rsidP="00167DC4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167DC4" w:rsidRPr="005935F0" w:rsidRDefault="00167DC4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,5</w:t>
            </w:r>
          </w:p>
        </w:tc>
      </w:tr>
      <w:tr w:rsidR="00167DC4" w:rsidRPr="005935F0" w:rsidTr="00167DC4">
        <w:tc>
          <w:tcPr>
            <w:tcW w:w="1243" w:type="dxa"/>
          </w:tcPr>
          <w:p w:rsidR="00167DC4" w:rsidRPr="005935F0" w:rsidRDefault="00167DC4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9B7D2A" w:rsidRPr="005935F0" w:rsidRDefault="009B7D2A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9B7D2A" w:rsidRPr="005935F0" w:rsidRDefault="009B7D2A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9B7D2A" w:rsidRPr="005935F0" w:rsidRDefault="009B7D2A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9B7D2A" w:rsidRPr="005935F0" w:rsidRDefault="009B7D2A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4</w:t>
            </w:r>
          </w:p>
        </w:tc>
        <w:tc>
          <w:tcPr>
            <w:tcW w:w="7371" w:type="dxa"/>
          </w:tcPr>
          <w:p w:rsidR="00167DC4" w:rsidRPr="005935F0" w:rsidRDefault="00167DC4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Gọi </w:t>
            </w:r>
            <w:r w:rsidRPr="005935F0">
              <w:rPr>
                <w:rFonts w:ascii="Times New Roman" w:hAnsi="Times New Roman" w:cs="Times New Roman"/>
                <w:position w:val="-10"/>
                <w:sz w:val="28"/>
                <w:szCs w:val="28"/>
                <w:lang w:val="vi-VN"/>
              </w:rPr>
              <w:object w:dxaOrig="600" w:dyaOrig="320">
                <v:shape id="_x0000_i1053" type="#_x0000_t75" style="width:30pt;height:15.75pt" o:ole="">
                  <v:imagedata r:id="rId61" o:title=""/>
                </v:shape>
                <o:OLEObject Type="Embed" ProgID="Equation.DSMT4" ShapeID="_x0000_i1053" DrawAspect="Content" ObjectID="_1586158859" r:id="rId62"/>
              </w:object>
            </w: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lần lượt là độ dài các cạnh của tam giác (</w:t>
            </w:r>
            <w:r w:rsidRPr="005935F0">
              <w:rPr>
                <w:rFonts w:ascii="Times New Roman" w:hAnsi="Times New Roman" w:cs="Times New Roman"/>
                <w:position w:val="-10"/>
                <w:sz w:val="28"/>
                <w:szCs w:val="28"/>
                <w:lang w:val="vi-VN"/>
              </w:rPr>
              <w:object w:dxaOrig="600" w:dyaOrig="320">
                <v:shape id="_x0000_i1054" type="#_x0000_t75" style="width:30pt;height:15.75pt" o:ole="">
                  <v:imagedata r:id="rId63" o:title=""/>
                </v:shape>
                <o:OLEObject Type="Embed" ProgID="Equation.DSMT4" ShapeID="_x0000_i1054" DrawAspect="Content" ObjectID="_1586158860" r:id="rId64"/>
              </w:object>
            </w: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&gt;0)</w:t>
            </w:r>
          </w:p>
          <w:p w:rsidR="00167DC4" w:rsidRPr="005935F0" w:rsidRDefault="00167DC4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Theo đề,ta có:</w:t>
            </w:r>
            <w:r w:rsidRPr="005935F0">
              <w:rPr>
                <w:rFonts w:ascii="Times New Roman" w:hAnsi="Times New Roman" w:cs="Times New Roman"/>
                <w:position w:val="-24"/>
                <w:sz w:val="28"/>
                <w:szCs w:val="28"/>
                <w:lang w:val="vi-VN"/>
              </w:rPr>
              <w:object w:dxaOrig="1040" w:dyaOrig="620">
                <v:shape id="_x0000_i1055" type="#_x0000_t75" style="width:52.5pt;height:31.5pt" o:ole="">
                  <v:imagedata r:id="rId65" o:title=""/>
                </v:shape>
                <o:OLEObject Type="Embed" ProgID="Equation.DSMT4" ShapeID="_x0000_i1055" DrawAspect="Content" ObjectID="_1586158861" r:id="rId66"/>
              </w:object>
            </w: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và </w:t>
            </w:r>
            <w:r w:rsidRPr="005935F0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1320" w:dyaOrig="279">
                <v:shape id="_x0000_i1056" type="#_x0000_t75" style="width:66.75pt;height:14.25pt" o:ole="">
                  <v:imagedata r:id="rId67" o:title=""/>
                </v:shape>
                <o:OLEObject Type="Embed" ProgID="Equation.DSMT4" ShapeID="_x0000_i1056" DrawAspect="Content" ObjectID="_1586158862" r:id="rId68"/>
              </w:object>
            </w:r>
          </w:p>
          <w:p w:rsidR="00167DC4" w:rsidRPr="005935F0" w:rsidRDefault="00167DC4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Áp dụng tính chất dãy tỉ số bằng nhau ta có:</w:t>
            </w:r>
          </w:p>
          <w:p w:rsidR="00167DC4" w:rsidRPr="005935F0" w:rsidRDefault="00167DC4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position w:val="-24"/>
                <w:sz w:val="28"/>
                <w:szCs w:val="28"/>
                <w:lang w:val="vi-VN"/>
              </w:rPr>
              <w:object w:dxaOrig="2960" w:dyaOrig="620">
                <v:shape id="_x0000_i1057" type="#_x0000_t75" style="width:147pt;height:31.5pt" o:ole="">
                  <v:imagedata r:id="rId69" o:title=""/>
                </v:shape>
                <o:OLEObject Type="Embed" ProgID="Equation.DSMT4" ShapeID="_x0000_i1057" DrawAspect="Content" ObjectID="_1586158863" r:id="rId70"/>
              </w:object>
            </w:r>
          </w:p>
          <w:p w:rsidR="00167DC4" w:rsidRPr="005935F0" w:rsidRDefault="00167DC4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position w:val="-24"/>
                <w:sz w:val="28"/>
                <w:szCs w:val="28"/>
                <w:lang w:val="vi-VN"/>
              </w:rPr>
              <w:object w:dxaOrig="2060" w:dyaOrig="620">
                <v:shape id="_x0000_i1058" type="#_x0000_t75" style="width:102.75pt;height:31.5pt" o:ole="">
                  <v:imagedata r:id="rId71" o:title=""/>
                </v:shape>
                <o:OLEObject Type="Embed" ProgID="Equation.DSMT4" ShapeID="_x0000_i1058" DrawAspect="Content" ObjectID="_1586158864" r:id="rId72"/>
              </w:object>
            </w:r>
          </w:p>
          <w:p w:rsidR="00167DC4" w:rsidRPr="005935F0" w:rsidRDefault="00167DC4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position w:val="-24"/>
                <w:sz w:val="28"/>
                <w:szCs w:val="28"/>
                <w:lang w:val="vi-VN"/>
              </w:rPr>
              <w:object w:dxaOrig="2040" w:dyaOrig="620">
                <v:shape id="_x0000_i1059" type="#_x0000_t75" style="width:102pt;height:31.5pt" o:ole="">
                  <v:imagedata r:id="rId73" o:title=""/>
                </v:shape>
                <o:OLEObject Type="Embed" ProgID="Equation.DSMT4" ShapeID="_x0000_i1059" DrawAspect="Content" ObjectID="_1586158865" r:id="rId74"/>
              </w:object>
            </w:r>
          </w:p>
          <w:p w:rsidR="00167DC4" w:rsidRPr="005935F0" w:rsidRDefault="00167DC4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position w:val="-24"/>
                <w:sz w:val="28"/>
                <w:szCs w:val="28"/>
                <w:lang w:val="vi-VN"/>
              </w:rPr>
              <w:object w:dxaOrig="2040" w:dyaOrig="620">
                <v:shape id="_x0000_i1060" type="#_x0000_t75" style="width:102pt;height:31.5pt" o:ole="">
                  <v:imagedata r:id="rId75" o:title=""/>
                </v:shape>
                <o:OLEObject Type="Embed" ProgID="Equation.DSMT4" ShapeID="_x0000_i1060" DrawAspect="Content" ObjectID="_1586158866" r:id="rId76"/>
              </w:object>
            </w:r>
          </w:p>
          <w:p w:rsidR="00D762E7" w:rsidRPr="005935F0" w:rsidRDefault="00D762E7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Vậy </w:t>
            </w:r>
            <w:r w:rsidRPr="005935F0">
              <w:rPr>
                <w:rFonts w:ascii="Times New Roman" w:hAnsi="Times New Roman" w:cs="Times New Roman"/>
                <w:position w:val="-10"/>
                <w:sz w:val="28"/>
                <w:szCs w:val="28"/>
                <w:lang w:val="vi-VN"/>
              </w:rPr>
              <w:object w:dxaOrig="2799" w:dyaOrig="320">
                <v:shape id="_x0000_i1061" type="#_x0000_t75" style="width:139.5pt;height:15.75pt" o:ole="">
                  <v:imagedata r:id="rId77" o:title=""/>
                </v:shape>
                <o:OLEObject Type="Embed" ProgID="Equation.DSMT4" ShapeID="_x0000_i1061" DrawAspect="Content" ObjectID="_1586158867" r:id="rId78"/>
              </w:object>
            </w:r>
          </w:p>
        </w:tc>
        <w:tc>
          <w:tcPr>
            <w:tcW w:w="1502" w:type="dxa"/>
          </w:tcPr>
          <w:p w:rsidR="00167DC4" w:rsidRPr="005935F0" w:rsidRDefault="00D762E7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,25</w:t>
            </w:r>
          </w:p>
          <w:p w:rsidR="00D762E7" w:rsidRPr="005935F0" w:rsidRDefault="00D762E7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D762E7" w:rsidRPr="005935F0" w:rsidRDefault="00D762E7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,5</w:t>
            </w:r>
          </w:p>
          <w:p w:rsidR="00D762E7" w:rsidRPr="005935F0" w:rsidRDefault="00D762E7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D762E7" w:rsidRPr="005935F0" w:rsidRDefault="00D762E7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,25</w:t>
            </w:r>
          </w:p>
          <w:p w:rsidR="00D762E7" w:rsidRPr="005935F0" w:rsidRDefault="00D762E7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D762E7" w:rsidRPr="005935F0" w:rsidRDefault="00D762E7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,25</w:t>
            </w:r>
          </w:p>
          <w:p w:rsidR="00D762E7" w:rsidRPr="005935F0" w:rsidRDefault="00D762E7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D762E7" w:rsidRPr="005935F0" w:rsidRDefault="00D762E7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,25</w:t>
            </w:r>
          </w:p>
          <w:p w:rsidR="00D762E7" w:rsidRPr="005935F0" w:rsidRDefault="00D762E7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D762E7" w:rsidRPr="005935F0" w:rsidRDefault="00D762E7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,25</w:t>
            </w:r>
          </w:p>
          <w:p w:rsidR="00D762E7" w:rsidRPr="005935F0" w:rsidRDefault="00D762E7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D762E7" w:rsidRPr="005935F0" w:rsidRDefault="00D762E7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,25</w:t>
            </w:r>
          </w:p>
          <w:p w:rsidR="00561EBB" w:rsidRPr="005935F0" w:rsidRDefault="00561EBB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61EBB" w:rsidRPr="005935F0" w:rsidRDefault="00561EBB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61EBB" w:rsidRPr="005935F0" w:rsidRDefault="00561EBB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61EBB" w:rsidRPr="005935F0" w:rsidRDefault="00561EBB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61EBB" w:rsidRPr="005935F0" w:rsidRDefault="00561EBB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61EBB" w:rsidRPr="005935F0" w:rsidRDefault="00561EBB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61EBB" w:rsidRPr="005935F0" w:rsidRDefault="00561EBB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61EBB" w:rsidRPr="005935F0" w:rsidRDefault="00561EBB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61EBB" w:rsidRPr="005935F0" w:rsidRDefault="00561EBB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61EBB" w:rsidRPr="005935F0" w:rsidRDefault="00561EBB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61EBB" w:rsidRPr="005935F0" w:rsidRDefault="00561EBB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67DC4" w:rsidRPr="005935F0" w:rsidTr="00167DC4">
        <w:tc>
          <w:tcPr>
            <w:tcW w:w="1243" w:type="dxa"/>
          </w:tcPr>
          <w:p w:rsidR="00167DC4" w:rsidRPr="005935F0" w:rsidRDefault="00167DC4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606FC9" w:rsidRPr="005935F0" w:rsidRDefault="00606FC9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606FC9" w:rsidRPr="005935F0" w:rsidRDefault="00606FC9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606FC9" w:rsidRPr="005935F0" w:rsidRDefault="00606FC9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606FC9" w:rsidRPr="005935F0" w:rsidRDefault="00606FC9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99070C" w:rsidRPr="005935F0" w:rsidRDefault="0099070C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99070C" w:rsidRPr="005935F0" w:rsidRDefault="0099070C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99070C" w:rsidRPr="005935F0" w:rsidRDefault="0099070C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99070C" w:rsidRPr="005935F0" w:rsidRDefault="0099070C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99070C" w:rsidRPr="005935F0" w:rsidRDefault="0099070C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99070C" w:rsidRPr="005935F0" w:rsidRDefault="0099070C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99070C" w:rsidRPr="005935F0" w:rsidRDefault="0099070C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606FC9" w:rsidRPr="005935F0" w:rsidRDefault="00606FC9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5</w:t>
            </w:r>
          </w:p>
        </w:tc>
        <w:tc>
          <w:tcPr>
            <w:tcW w:w="7371" w:type="dxa"/>
          </w:tcPr>
          <w:p w:rsidR="0099070C" w:rsidRPr="005935F0" w:rsidRDefault="0099070C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167DC4" w:rsidRPr="005935F0" w:rsidRDefault="003C4E8D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noProof/>
                <w:sz w:val="28"/>
                <w:szCs w:val="28"/>
              </w:rPr>
              <w:pict>
                <v:shape id="_x0000_s1048" type="#_x0000_t32" style="position:absolute;margin-left:211.6pt;margin-top:12.6pt;width:.05pt;height:192.05pt;flip:y;z-index:251661312" o:connectortype="straight">
                  <v:stroke endarrow="block"/>
                </v:shape>
              </w:pict>
            </w:r>
            <w:r w:rsidR="009B7D2A"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a.Cho </w:t>
            </w:r>
            <w:r w:rsidR="009B7D2A" w:rsidRPr="005935F0">
              <w:rPr>
                <w:rFonts w:ascii="Times New Roman" w:hAnsi="Times New Roman" w:cs="Times New Roman"/>
                <w:position w:val="-10"/>
                <w:sz w:val="28"/>
                <w:szCs w:val="28"/>
                <w:lang w:val="vi-VN"/>
              </w:rPr>
              <w:object w:dxaOrig="2820" w:dyaOrig="320">
                <v:shape id="_x0000_i1062" type="#_x0000_t75" style="width:141.75pt;height:15.75pt" o:ole="">
                  <v:imagedata r:id="rId79" o:title=""/>
                </v:shape>
                <o:OLEObject Type="Embed" ProgID="Equation.DSMT4" ShapeID="_x0000_i1062" DrawAspect="Content" ObjectID="_1586158868" r:id="rId80"/>
              </w:object>
            </w:r>
          </w:p>
          <w:p w:rsidR="009B7D2A" w:rsidRPr="005935F0" w:rsidRDefault="003C4E8D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noProof/>
                <w:sz w:val="28"/>
                <w:szCs w:val="28"/>
              </w:rPr>
              <w:lastRenderedPageBreak/>
              <w:pict>
                <v:rect id="_x0000_s1065" style="position:absolute;margin-left:211.65pt;margin-top:14.75pt;width:17.55pt;height:46.75pt;z-index:251678720"/>
              </w:pict>
            </w:r>
            <w:r w:rsidRPr="005935F0">
              <w:rPr>
                <w:rFonts w:ascii="Times New Roman" w:hAnsi="Times New Roman" w:cs="Times New Roman"/>
                <w:noProof/>
                <w:sz w:val="28"/>
                <w:szCs w:val="28"/>
              </w:rPr>
              <w:pict>
                <v:shape id="_x0000_s1068" type="#_x0000_t32" style="position:absolute;margin-left:171.4pt;margin-top:.4pt;width:61.95pt;height:186.2pt;flip:x;z-index:251681792" o:connectortype="straight"/>
              </w:pict>
            </w:r>
            <w:r w:rsidRPr="005935F0">
              <w:rPr>
                <w:rFonts w:ascii="Times New Roman" w:hAnsi="Times New Roman" w:cs="Times New Roman"/>
                <w:noProof/>
                <w:sz w:val="28"/>
                <w:szCs w:val="28"/>
              </w:rPr>
              <w:pict>
                <v:shape id="_x0000_s1060" type="#_x0000_t32" style="position:absolute;margin-left:208.95pt;margin-top:14.75pt;width:5pt;height:0;z-index:251673600" o:connectortype="straight"/>
              </w:pict>
            </w:r>
            <w:r w:rsidR="00B41099"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                              </w:t>
            </w:r>
            <w:r w:rsidR="005F2D55"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                     y   A</w:t>
            </w:r>
          </w:p>
          <w:p w:rsidR="009B7D2A" w:rsidRPr="005935F0" w:rsidRDefault="00B41099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                                                      2</w:t>
            </w:r>
          </w:p>
          <w:p w:rsidR="009B7D2A" w:rsidRPr="005935F0" w:rsidRDefault="003C4E8D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noProof/>
                <w:sz w:val="28"/>
                <w:szCs w:val="28"/>
              </w:rPr>
              <w:pict>
                <v:shape id="_x0000_s1061" type="#_x0000_t32" style="position:absolute;margin-left:209.9pt;margin-top:7.3pt;width:5pt;height:0;z-index:251674624" o:connectortype="straight"/>
              </w:pict>
            </w:r>
            <w:r w:rsidR="00B41099"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                                                      1</w:t>
            </w:r>
          </w:p>
          <w:p w:rsidR="009B7D2A" w:rsidRPr="005935F0" w:rsidRDefault="003C4E8D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noProof/>
                <w:sz w:val="28"/>
                <w:szCs w:val="28"/>
              </w:rPr>
              <w:pict>
                <v:shape id="_x0000_s1052" type="#_x0000_t32" style="position:absolute;margin-left:264.7pt;margin-top:10.45pt;width:0;height:5pt;z-index:251665408" o:connectortype="straight"/>
              </w:pict>
            </w:r>
            <w:r w:rsidRPr="005935F0">
              <w:rPr>
                <w:rFonts w:ascii="Times New Roman" w:hAnsi="Times New Roman" w:cs="Times New Roman"/>
                <w:noProof/>
                <w:sz w:val="28"/>
                <w:szCs w:val="28"/>
              </w:rPr>
              <w:pict>
                <v:shape id="_x0000_s1053" type="#_x0000_t32" style="position:absolute;margin-left:246.1pt;margin-top:10.55pt;width:0;height:5pt;z-index:251666432" o:connectortype="straight"/>
              </w:pict>
            </w:r>
            <w:r w:rsidRPr="005935F0">
              <w:rPr>
                <w:rFonts w:ascii="Times New Roman" w:hAnsi="Times New Roman" w:cs="Times New Roman"/>
                <w:noProof/>
                <w:sz w:val="28"/>
                <w:szCs w:val="28"/>
              </w:rPr>
              <w:pict>
                <v:shape id="_x0000_s1054" type="#_x0000_t32" style="position:absolute;margin-left:229.2pt;margin-top:11.5pt;width:0;height:5pt;z-index:251667456" o:connectortype="straight"/>
              </w:pict>
            </w:r>
            <w:r w:rsidRPr="005935F0">
              <w:rPr>
                <w:rFonts w:ascii="Times New Roman" w:hAnsi="Times New Roman" w:cs="Times New Roman"/>
                <w:noProof/>
                <w:sz w:val="28"/>
                <w:szCs w:val="28"/>
              </w:rPr>
              <w:pict>
                <v:rect id="_x0000_s1067" style="position:absolute;margin-left:176.55pt;margin-top:13.35pt;width:35.1pt;height:106.25pt;z-index:251680768">
                  <v:textbox>
                    <w:txbxContent>
                      <w:p w:rsidR="005F2D55" w:rsidRDefault="005F2D55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vi-VN"/>
                          </w:rPr>
                        </w:pPr>
                        <w:r w:rsidRPr="005F2D55"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vi-VN"/>
                          </w:rPr>
                          <w:t xml:space="preserve">  </w:t>
                        </w: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vi-VN"/>
                          </w:rPr>
                          <w:t>-</w:t>
                        </w:r>
                        <w:r w:rsidRPr="005F2D55"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vi-VN"/>
                          </w:rPr>
                          <w:t>1</w:t>
                        </w:r>
                      </w:p>
                      <w:p w:rsidR="005F2D55" w:rsidRDefault="005F2D55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vi-V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vi-VN"/>
                          </w:rPr>
                          <w:t xml:space="preserve">  </w:t>
                        </w:r>
                        <w:r w:rsidR="00C06C35"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vi-VN"/>
                          </w:rPr>
                          <w:t>-1</w:t>
                        </w:r>
                      </w:p>
                      <w:p w:rsidR="005F2D55" w:rsidRDefault="005F2D55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vi-V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vi-VN"/>
                          </w:rPr>
                          <w:t xml:space="preserve">  </w:t>
                        </w:r>
                        <w:r w:rsidR="00C06C35"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vi-VN"/>
                          </w:rPr>
                          <w:t>-2</w:t>
                        </w:r>
                      </w:p>
                      <w:p w:rsidR="00C06C35" w:rsidRDefault="00C06C35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vi-VN"/>
                          </w:rPr>
                        </w:pPr>
                      </w:p>
                      <w:p w:rsidR="00C06C35" w:rsidRPr="005F2D55" w:rsidRDefault="00C06C35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vi-V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vi-VN"/>
                          </w:rPr>
                          <w:t xml:space="preserve">  -3</w:t>
                        </w:r>
                      </w:p>
                    </w:txbxContent>
                  </v:textbox>
                </v:rect>
              </w:pict>
            </w:r>
            <w:r w:rsidRPr="005935F0">
              <w:rPr>
                <w:rFonts w:ascii="Times New Roman" w:hAnsi="Times New Roman" w:cs="Times New Roman"/>
                <w:noProof/>
                <w:sz w:val="28"/>
                <w:szCs w:val="28"/>
              </w:rPr>
              <w:pict>
                <v:shape id="_x0000_s1055" type="#_x0000_t32" style="position:absolute;margin-left:160.45pt;margin-top:10.75pt;width:0;height:5pt;z-index:251668480" o:connectortype="straight"/>
              </w:pict>
            </w:r>
            <w:r w:rsidRPr="005935F0">
              <w:rPr>
                <w:rFonts w:ascii="Times New Roman" w:hAnsi="Times New Roman" w:cs="Times New Roman"/>
                <w:noProof/>
                <w:sz w:val="28"/>
                <w:szCs w:val="28"/>
              </w:rPr>
              <w:pict>
                <v:shape id="_x0000_s1057" type="#_x0000_t32" style="position:absolute;margin-left:193.8pt;margin-top:10.95pt;width:0;height:5pt;z-index:251670528" o:connectortype="straight"/>
              </w:pict>
            </w:r>
            <w:r w:rsidRPr="005935F0">
              <w:rPr>
                <w:rFonts w:ascii="Times New Roman" w:hAnsi="Times New Roman" w:cs="Times New Roman"/>
                <w:noProof/>
                <w:sz w:val="28"/>
                <w:szCs w:val="28"/>
              </w:rPr>
              <w:pict>
                <v:shape id="_x0000_s1056" type="#_x0000_t32" style="position:absolute;margin-left:176.7pt;margin-top:10pt;width:0;height:5pt;z-index:251669504" o:connectortype="straight"/>
              </w:pict>
            </w:r>
            <w:r w:rsidRPr="005935F0">
              <w:rPr>
                <w:rFonts w:ascii="Times New Roman" w:hAnsi="Times New Roman" w:cs="Times New Roman"/>
                <w:noProof/>
                <w:sz w:val="28"/>
                <w:szCs w:val="28"/>
              </w:rPr>
              <w:pict>
                <v:shape id="_x0000_s1049" type="#_x0000_t32" style="position:absolute;margin-left:138.75pt;margin-top:13.15pt;width:159.9pt;height:.05pt;z-index:251662336" o:connectortype="straight">
                  <v:stroke endarrow="block"/>
                </v:shape>
              </w:pict>
            </w:r>
          </w:p>
          <w:p w:rsidR="009B7D2A" w:rsidRPr="005935F0" w:rsidRDefault="003C4E8D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noProof/>
                <w:sz w:val="28"/>
                <w:szCs w:val="28"/>
              </w:rPr>
              <w:pict>
                <v:shape id="_x0000_s1051" type="#_x0000_t32" style="position:absolute;margin-left:99.75pt;margin-top:9.5pt;width:0;height:0;z-index:251664384" o:connectortype="straight"/>
              </w:pict>
            </w:r>
            <w:r w:rsidR="00B41099"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                                       </w:t>
            </w:r>
            <w:r w:rsidR="005F2D55"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-3 -2          </w:t>
            </w:r>
            <w:r w:rsidR="00B41099"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O   1  2  3         x</w:t>
            </w:r>
          </w:p>
          <w:p w:rsidR="009B7D2A" w:rsidRPr="005935F0" w:rsidRDefault="003C4E8D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noProof/>
                <w:sz w:val="28"/>
                <w:szCs w:val="28"/>
              </w:rPr>
              <w:pict>
                <v:shape id="_x0000_s1064" type="#_x0000_t32" style="position:absolute;margin-left:209.35pt;margin-top:9.45pt;width:5pt;height:0;z-index:251677696" o:connectortype="straight"/>
              </w:pict>
            </w:r>
            <w:r w:rsidR="00B41099"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                                                    -1</w:t>
            </w:r>
          </w:p>
          <w:p w:rsidR="00B41099" w:rsidRPr="005935F0" w:rsidRDefault="00B41099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                                                    </w:t>
            </w:r>
          </w:p>
          <w:p w:rsidR="009B7D2A" w:rsidRPr="005935F0" w:rsidRDefault="003C4E8D" w:rsidP="00167DC4">
            <w:pPr>
              <w:jc w:val="left"/>
              <w:rPr>
                <w:rFonts w:ascii="Times New Roman" w:hAnsi="Times New Roman" w:cs="Times New Roman"/>
                <w:sz w:val="40"/>
                <w:szCs w:val="40"/>
                <w:vertAlign w:val="superscript"/>
                <w:lang w:val="vi-VN"/>
              </w:rPr>
            </w:pPr>
            <w:r w:rsidRPr="005935F0">
              <w:rPr>
                <w:rFonts w:ascii="Times New Roman" w:hAnsi="Times New Roman" w:cs="Times New Roman"/>
                <w:noProof/>
                <w:sz w:val="28"/>
                <w:szCs w:val="28"/>
              </w:rPr>
              <w:pict>
                <v:shape id="_x0000_s1063" type="#_x0000_t32" style="position:absolute;margin-left:209.25pt;margin-top:.1pt;width:5pt;height:0;z-index:251676672" o:connectortype="straight"/>
              </w:pict>
            </w:r>
            <w:r w:rsidR="00B41099"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                                                    </w:t>
            </w:r>
            <w:r w:rsidR="00B41099" w:rsidRPr="005935F0">
              <w:rPr>
                <w:rFonts w:ascii="Times New Roman" w:hAnsi="Times New Roman" w:cs="Times New Roman"/>
                <w:sz w:val="40"/>
                <w:szCs w:val="40"/>
                <w:vertAlign w:val="superscript"/>
                <w:lang w:val="vi-VN"/>
              </w:rPr>
              <w:t>-2</w:t>
            </w:r>
          </w:p>
          <w:p w:rsidR="009B7D2A" w:rsidRPr="005935F0" w:rsidRDefault="003C4E8D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noProof/>
                <w:sz w:val="28"/>
                <w:szCs w:val="28"/>
              </w:rPr>
              <w:pict>
                <v:shape id="_x0000_s1062" type="#_x0000_t32" style="position:absolute;margin-left:209.15pt;margin-top:9.35pt;width:5pt;height:0;z-index:251675648" o:connectortype="straight"/>
              </w:pict>
            </w:r>
            <w:r w:rsidR="00B41099"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                                                    -3</w:t>
            </w:r>
          </w:p>
          <w:p w:rsidR="00B41099" w:rsidRPr="005935F0" w:rsidRDefault="00B41099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                                         </w:t>
            </w:r>
            <w:r w:rsidR="00A6122F"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M</w:t>
            </w: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        </w:t>
            </w:r>
          </w:p>
          <w:p w:rsidR="009B7D2A" w:rsidRPr="005935F0" w:rsidRDefault="003C4E8D" w:rsidP="00167DC4">
            <w:pPr>
              <w:jc w:val="left"/>
              <w:rPr>
                <w:rFonts w:ascii="Times New Roman" w:hAnsi="Times New Roman" w:cs="Times New Roman"/>
                <w:sz w:val="40"/>
                <w:szCs w:val="40"/>
                <w:vertAlign w:val="superscript"/>
                <w:lang w:val="vi-VN"/>
              </w:rPr>
            </w:pPr>
            <w:r w:rsidRPr="005935F0">
              <w:rPr>
                <w:rFonts w:ascii="Times New Roman" w:hAnsi="Times New Roman" w:cs="Times New Roman"/>
                <w:noProof/>
                <w:sz w:val="28"/>
                <w:szCs w:val="28"/>
              </w:rPr>
              <w:pict>
                <v:shape id="_x0000_s1059" type="#_x0000_t32" style="position:absolute;margin-left:209.7pt;margin-top:.6pt;width:5pt;height:0;z-index:251672576" o:connectortype="straight"/>
              </w:pict>
            </w:r>
            <w:r w:rsidR="005F2D55"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                                                    </w:t>
            </w:r>
            <w:r w:rsidR="00B41099" w:rsidRPr="005935F0">
              <w:rPr>
                <w:rFonts w:ascii="Times New Roman" w:hAnsi="Times New Roman" w:cs="Times New Roman"/>
                <w:sz w:val="40"/>
                <w:szCs w:val="40"/>
                <w:vertAlign w:val="superscript"/>
                <w:lang w:val="vi-VN"/>
              </w:rPr>
              <w:t>-4</w:t>
            </w:r>
          </w:p>
          <w:p w:rsidR="009B7D2A" w:rsidRPr="005935F0" w:rsidRDefault="00A6122F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b.Vì điểm M nằm trên đồ thị có tung độ bằng -4 nên</w:t>
            </w:r>
          </w:p>
          <w:p w:rsidR="00A6122F" w:rsidRPr="005935F0" w:rsidRDefault="00A6122F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position w:val="-24"/>
                <w:sz w:val="28"/>
                <w:szCs w:val="28"/>
                <w:lang w:val="vi-VN"/>
              </w:rPr>
              <w:object w:dxaOrig="2180" w:dyaOrig="620">
                <v:shape id="_x0000_i1063" type="#_x0000_t75" style="width:109.5pt;height:31.5pt" o:ole="">
                  <v:imagedata r:id="rId81" o:title=""/>
                </v:shape>
                <o:OLEObject Type="Embed" ProgID="Equation.DSMT4" ShapeID="_x0000_i1063" DrawAspect="Content" ObjectID="_1586158869" r:id="rId82"/>
              </w:object>
            </w: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  </w:t>
            </w:r>
            <w:r w:rsidRPr="005935F0">
              <w:rPr>
                <w:rFonts w:ascii="Times New Roman" w:hAnsi="Times New Roman" w:cs="Times New Roman"/>
                <w:position w:val="-10"/>
                <w:sz w:val="28"/>
                <w:szCs w:val="28"/>
                <w:lang w:val="vi-VN"/>
              </w:rPr>
              <w:object w:dxaOrig="1359" w:dyaOrig="320">
                <v:shape id="_x0000_i1064" type="#_x0000_t75" style="width:67.5pt;height:15.75pt" o:ole="">
                  <v:imagedata r:id="rId83" o:title=""/>
                </v:shape>
                <o:OLEObject Type="Embed" ProgID="Equation.DSMT4" ShapeID="_x0000_i1064" DrawAspect="Content" ObjectID="_1586158870" r:id="rId84"/>
              </w:object>
            </w:r>
          </w:p>
        </w:tc>
        <w:tc>
          <w:tcPr>
            <w:tcW w:w="1502" w:type="dxa"/>
          </w:tcPr>
          <w:p w:rsidR="0099070C" w:rsidRPr="005935F0" w:rsidRDefault="0099070C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167DC4" w:rsidRPr="005935F0" w:rsidRDefault="00561EBB" w:rsidP="00561EBB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</w:rPr>
              <w:t xml:space="preserve">      </w:t>
            </w:r>
            <w:r w:rsidR="009B7D2A"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,5</w:t>
            </w:r>
          </w:p>
          <w:p w:rsidR="00606FC9" w:rsidRPr="005935F0" w:rsidRDefault="00606FC9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606FC9" w:rsidRPr="005935F0" w:rsidRDefault="00606FC9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606FC9" w:rsidRPr="005935F0" w:rsidRDefault="00606FC9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606FC9" w:rsidRPr="005935F0" w:rsidRDefault="00606FC9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,5</w:t>
            </w:r>
          </w:p>
          <w:p w:rsidR="00606FC9" w:rsidRPr="005935F0" w:rsidRDefault="00606FC9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606FC9" w:rsidRPr="005935F0" w:rsidRDefault="00606FC9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606FC9" w:rsidRPr="005935F0" w:rsidRDefault="00606FC9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606FC9" w:rsidRPr="005935F0" w:rsidRDefault="00606FC9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606FC9" w:rsidRPr="005935F0" w:rsidRDefault="00606FC9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606FC9" w:rsidRPr="005935F0" w:rsidRDefault="00606FC9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606FC9" w:rsidRPr="005935F0" w:rsidRDefault="00606FC9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606FC9" w:rsidRPr="005935F0" w:rsidRDefault="00606FC9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606FC9" w:rsidRPr="005935F0" w:rsidRDefault="00606FC9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</w:tr>
      <w:tr w:rsidR="00167DC4" w:rsidRPr="005935F0" w:rsidTr="00167DC4">
        <w:tc>
          <w:tcPr>
            <w:tcW w:w="1243" w:type="dxa"/>
          </w:tcPr>
          <w:p w:rsidR="00167DC4" w:rsidRPr="005935F0" w:rsidRDefault="00167DC4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606FC9" w:rsidRPr="005935F0" w:rsidRDefault="00606FC9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606FC9" w:rsidRPr="005935F0" w:rsidRDefault="00606FC9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6</w:t>
            </w:r>
          </w:p>
        </w:tc>
        <w:tc>
          <w:tcPr>
            <w:tcW w:w="7371" w:type="dxa"/>
          </w:tcPr>
          <w:p w:rsidR="00606FC9" w:rsidRPr="005935F0" w:rsidRDefault="00606FC9" w:rsidP="00167DC4">
            <w:pPr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Vì đồ thị hàm số </w:t>
            </w:r>
            <w:r w:rsidRPr="005935F0">
              <w:rPr>
                <w:rFonts w:ascii="Times New Roman" w:hAnsi="Times New Roman" w:cs="Times New Roman"/>
                <w:position w:val="-10"/>
                <w:sz w:val="28"/>
                <w:szCs w:val="28"/>
                <w:lang w:val="vi-VN"/>
              </w:rPr>
              <w:object w:dxaOrig="1080" w:dyaOrig="279">
                <v:shape id="_x0000_i1065" type="#_x0000_t75" style="width:54.75pt;height:14.25pt" o:ole="">
                  <v:imagedata r:id="rId85" o:title=""/>
                </v:shape>
                <o:OLEObject Type="Embed" ProgID="Equation.DSMT4" ShapeID="_x0000_i1065" DrawAspect="Content" ObjectID="_1586158871" r:id="rId86"/>
              </w:object>
            </w: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đi qua </w:t>
            </w:r>
            <w:r w:rsidRPr="005935F0">
              <w:rPr>
                <w:rFonts w:ascii="Times New Roman" w:hAnsi="Times New Roman" w:cs="Times New Roman"/>
                <w:position w:val="-10"/>
                <w:sz w:val="28"/>
                <w:szCs w:val="28"/>
                <w:lang w:val="vi-VN"/>
              </w:rPr>
              <w:object w:dxaOrig="680" w:dyaOrig="320">
                <v:shape id="_x0000_i1066" type="#_x0000_t75" style="width:33pt;height:15.75pt" o:ole="">
                  <v:imagedata r:id="rId87" o:title=""/>
                </v:shape>
                <o:OLEObject Type="Embed" ProgID="Equation.DSMT4" ShapeID="_x0000_i1066" DrawAspect="Content" ObjectID="_1586158872" r:id="rId88"/>
              </w:object>
            </w: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nên </w:t>
            </w:r>
            <w:r w:rsidRPr="005935F0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1840" w:dyaOrig="279">
                <v:shape id="_x0000_i1067" type="#_x0000_t75" style="width:91.5pt;height:14.25pt" o:ole="">
                  <v:imagedata r:id="rId89" o:title=""/>
                </v:shape>
                <o:OLEObject Type="Embed" ProgID="Equation.DSMT4" ShapeID="_x0000_i1067" DrawAspect="Content" ObjectID="_1586158873" r:id="rId90"/>
              </w:object>
            </w:r>
          </w:p>
          <w:p w:rsidR="00606FC9" w:rsidRPr="005935F0" w:rsidRDefault="00606FC9" w:rsidP="0099070C">
            <w:pPr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Vì đồ thị hàm số </w:t>
            </w:r>
            <w:r w:rsidR="0099070C" w:rsidRPr="005935F0">
              <w:rPr>
                <w:rFonts w:ascii="Times New Roman" w:hAnsi="Times New Roman" w:cs="Times New Roman"/>
                <w:position w:val="-10"/>
                <w:sz w:val="28"/>
                <w:szCs w:val="28"/>
                <w:lang w:val="vi-VN"/>
              </w:rPr>
              <w:object w:dxaOrig="1080" w:dyaOrig="279">
                <v:shape id="_x0000_i1068" type="#_x0000_t75" style="width:54.75pt;height:14.25pt" o:ole="">
                  <v:imagedata r:id="rId91" o:title=""/>
                </v:shape>
                <o:OLEObject Type="Embed" ProgID="Equation.DSMT4" ShapeID="_x0000_i1068" DrawAspect="Content" ObjectID="_1586158874" r:id="rId92"/>
              </w:object>
            </w: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đi qua </w:t>
            </w:r>
            <w:r w:rsidR="0099070C" w:rsidRPr="005935F0">
              <w:rPr>
                <w:rFonts w:ascii="Times New Roman" w:hAnsi="Times New Roman" w:cs="Times New Roman"/>
                <w:position w:val="-10"/>
                <w:sz w:val="28"/>
                <w:szCs w:val="28"/>
                <w:lang w:val="vi-VN"/>
              </w:rPr>
              <w:object w:dxaOrig="840" w:dyaOrig="320">
                <v:shape id="_x0000_i1069" type="#_x0000_t75" style="width:42pt;height:15.75pt" o:ole="">
                  <v:imagedata r:id="rId93" o:title=""/>
                </v:shape>
                <o:OLEObject Type="Embed" ProgID="Equation.DSMT4" ShapeID="_x0000_i1069" DrawAspect="Content" ObjectID="_1586158875" r:id="rId94"/>
              </w:object>
            </w:r>
            <w:r w:rsidR="0099070C"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nên</w:t>
            </w:r>
            <w:r w:rsidR="0099070C" w:rsidRPr="005935F0">
              <w:rPr>
                <w:rFonts w:ascii="Times New Roman" w:hAnsi="Times New Roman" w:cs="Times New Roman"/>
                <w:position w:val="-10"/>
                <w:sz w:val="28"/>
                <w:szCs w:val="28"/>
                <w:lang w:val="vi-VN"/>
              </w:rPr>
              <w:object w:dxaOrig="2340" w:dyaOrig="320">
                <v:shape id="_x0000_i1070" type="#_x0000_t75" style="width:117pt;height:15.75pt" o:ole="">
                  <v:imagedata r:id="rId95" o:title=""/>
                </v:shape>
                <o:OLEObject Type="Embed" ProgID="Equation.DSMT4" ShapeID="_x0000_i1070" DrawAspect="Content" ObjectID="_1586158876" r:id="rId96"/>
              </w:object>
            </w:r>
          </w:p>
          <w:p w:rsidR="0099070C" w:rsidRPr="005935F0" w:rsidRDefault="0099070C" w:rsidP="0099070C">
            <w:pPr>
              <w:jc w:val="left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Vậy </w:t>
            </w:r>
            <w:r w:rsidRPr="005935F0">
              <w:rPr>
                <w:rFonts w:ascii="Times New Roman" w:hAnsi="Times New Roman" w:cs="Times New Roman"/>
                <w:position w:val="-10"/>
                <w:sz w:val="28"/>
                <w:szCs w:val="28"/>
                <w:lang w:val="vi-VN"/>
              </w:rPr>
              <w:object w:dxaOrig="1240" w:dyaOrig="320">
                <v:shape id="_x0000_i1071" type="#_x0000_t75" style="width:62.25pt;height:15.75pt" o:ole="">
                  <v:imagedata r:id="rId97" o:title=""/>
                </v:shape>
                <o:OLEObject Type="Embed" ProgID="Equation.DSMT4" ShapeID="_x0000_i1071" DrawAspect="Content" ObjectID="_1586158877" r:id="rId98"/>
              </w:object>
            </w:r>
          </w:p>
        </w:tc>
        <w:tc>
          <w:tcPr>
            <w:tcW w:w="1502" w:type="dxa"/>
          </w:tcPr>
          <w:p w:rsidR="00167DC4" w:rsidRPr="005935F0" w:rsidRDefault="00167DC4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970EFC" w:rsidRPr="005935F0" w:rsidRDefault="00970EFC" w:rsidP="00167D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935F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</w:tr>
    </w:tbl>
    <w:p w:rsidR="00167DC4" w:rsidRPr="005935F0" w:rsidRDefault="00167DC4" w:rsidP="00167DC4">
      <w:pPr>
        <w:ind w:left="-284"/>
        <w:jc w:val="left"/>
        <w:rPr>
          <w:rFonts w:ascii="Times New Roman" w:hAnsi="Times New Roman" w:cs="Times New Roman"/>
          <w:sz w:val="28"/>
          <w:szCs w:val="28"/>
          <w:lang w:val="vi-VN"/>
        </w:rPr>
      </w:pPr>
    </w:p>
    <w:sectPr w:rsidR="00167DC4" w:rsidRPr="005935F0" w:rsidSect="005A0757">
      <w:pgSz w:w="12240" w:h="15840"/>
      <w:pgMar w:top="851" w:right="900" w:bottom="709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6E2E14"/>
    <w:multiLevelType w:val="hybridMultilevel"/>
    <w:tmpl w:val="BE2C0D80"/>
    <w:lvl w:ilvl="0" w:tplc="FA66B3A8">
      <w:start w:val="1"/>
      <w:numFmt w:val="lowerLetter"/>
      <w:lvlText w:val="%1."/>
      <w:lvlJc w:val="left"/>
      <w:pPr>
        <w:ind w:left="-20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13" w:hanging="360"/>
      </w:pPr>
    </w:lvl>
    <w:lvl w:ilvl="2" w:tplc="0409001B" w:tentative="1">
      <w:start w:val="1"/>
      <w:numFmt w:val="lowerRoman"/>
      <w:lvlText w:val="%3."/>
      <w:lvlJc w:val="right"/>
      <w:pPr>
        <w:ind w:left="1233" w:hanging="180"/>
      </w:pPr>
    </w:lvl>
    <w:lvl w:ilvl="3" w:tplc="0409000F" w:tentative="1">
      <w:start w:val="1"/>
      <w:numFmt w:val="decimal"/>
      <w:lvlText w:val="%4."/>
      <w:lvlJc w:val="left"/>
      <w:pPr>
        <w:ind w:left="1953" w:hanging="360"/>
      </w:pPr>
    </w:lvl>
    <w:lvl w:ilvl="4" w:tplc="04090019" w:tentative="1">
      <w:start w:val="1"/>
      <w:numFmt w:val="lowerLetter"/>
      <w:lvlText w:val="%5."/>
      <w:lvlJc w:val="left"/>
      <w:pPr>
        <w:ind w:left="2673" w:hanging="360"/>
      </w:pPr>
    </w:lvl>
    <w:lvl w:ilvl="5" w:tplc="0409001B" w:tentative="1">
      <w:start w:val="1"/>
      <w:numFmt w:val="lowerRoman"/>
      <w:lvlText w:val="%6."/>
      <w:lvlJc w:val="right"/>
      <w:pPr>
        <w:ind w:left="3393" w:hanging="180"/>
      </w:pPr>
    </w:lvl>
    <w:lvl w:ilvl="6" w:tplc="0409000F" w:tentative="1">
      <w:start w:val="1"/>
      <w:numFmt w:val="decimal"/>
      <w:lvlText w:val="%7."/>
      <w:lvlJc w:val="left"/>
      <w:pPr>
        <w:ind w:left="4113" w:hanging="360"/>
      </w:pPr>
    </w:lvl>
    <w:lvl w:ilvl="7" w:tplc="04090019" w:tentative="1">
      <w:start w:val="1"/>
      <w:numFmt w:val="lowerLetter"/>
      <w:lvlText w:val="%8."/>
      <w:lvlJc w:val="left"/>
      <w:pPr>
        <w:ind w:left="4833" w:hanging="360"/>
      </w:pPr>
    </w:lvl>
    <w:lvl w:ilvl="8" w:tplc="04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">
    <w:nsid w:val="339F055E"/>
    <w:multiLevelType w:val="hybridMultilevel"/>
    <w:tmpl w:val="E6CE21A0"/>
    <w:lvl w:ilvl="0" w:tplc="42B6BA1A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52AC69DB"/>
    <w:multiLevelType w:val="hybridMultilevel"/>
    <w:tmpl w:val="741486BA"/>
    <w:lvl w:ilvl="0" w:tplc="9640C3A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2"/>
  </w:compat>
  <w:rsids>
    <w:rsidRoot w:val="00201A06"/>
    <w:rsid w:val="00033A71"/>
    <w:rsid w:val="000371F8"/>
    <w:rsid w:val="0004395E"/>
    <w:rsid w:val="00051A3E"/>
    <w:rsid w:val="000820EE"/>
    <w:rsid w:val="000C0153"/>
    <w:rsid w:val="00167DC4"/>
    <w:rsid w:val="00184786"/>
    <w:rsid w:val="001E45AE"/>
    <w:rsid w:val="00201A06"/>
    <w:rsid w:val="002105D6"/>
    <w:rsid w:val="00226049"/>
    <w:rsid w:val="003C4E8D"/>
    <w:rsid w:val="003D77DC"/>
    <w:rsid w:val="003E6431"/>
    <w:rsid w:val="0045617E"/>
    <w:rsid w:val="004D541E"/>
    <w:rsid w:val="00561EBB"/>
    <w:rsid w:val="005935F0"/>
    <w:rsid w:val="005A0757"/>
    <w:rsid w:val="005D4FEA"/>
    <w:rsid w:val="005F2D55"/>
    <w:rsid w:val="005F75B7"/>
    <w:rsid w:val="00606FC9"/>
    <w:rsid w:val="006841B1"/>
    <w:rsid w:val="006E0541"/>
    <w:rsid w:val="00741950"/>
    <w:rsid w:val="007518EF"/>
    <w:rsid w:val="00810587"/>
    <w:rsid w:val="008F4E8F"/>
    <w:rsid w:val="00970EFC"/>
    <w:rsid w:val="0099070C"/>
    <w:rsid w:val="009A287A"/>
    <w:rsid w:val="009B7D2A"/>
    <w:rsid w:val="00A6122F"/>
    <w:rsid w:val="00A97756"/>
    <w:rsid w:val="00AA0CBD"/>
    <w:rsid w:val="00B41099"/>
    <w:rsid w:val="00B42874"/>
    <w:rsid w:val="00B50E51"/>
    <w:rsid w:val="00B652A3"/>
    <w:rsid w:val="00C01602"/>
    <w:rsid w:val="00C06C35"/>
    <w:rsid w:val="00D13A8E"/>
    <w:rsid w:val="00D36F5D"/>
    <w:rsid w:val="00D762E7"/>
    <w:rsid w:val="00DD0A8A"/>
    <w:rsid w:val="00E0506A"/>
    <w:rsid w:val="00F914A8"/>
    <w:rsid w:val="00FC5553"/>
    <w:rsid w:val="00FD23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9"/>
    <o:shapelayout v:ext="edit">
      <o:idmap v:ext="edit" data="1"/>
      <o:rules v:ext="edit">
        <o:r id="V:Rule1" type="connector" idref="#_x0000_s1059"/>
        <o:r id="V:Rule2" type="connector" idref="#_x0000_s1052"/>
        <o:r id="V:Rule3" type="connector" idref="#_x0000_s1054"/>
        <o:r id="V:Rule4" type="connector" idref="#_x0000_s1051"/>
        <o:r id="V:Rule5" type="connector" idref="#_x0000_s1062"/>
        <o:r id="V:Rule6" type="connector" idref="#_x0000_s1053"/>
        <o:r id="V:Rule7" type="connector" idref="#_x0000_s1048"/>
        <o:r id="V:Rule8" type="connector" idref="#_x0000_s1061"/>
        <o:r id="V:Rule9" type="connector" idref="#_x0000_s1049"/>
        <o:r id="V:Rule10" type="connector" idref="#_x0000_s1057"/>
        <o:r id="V:Rule11" type="connector" idref="#_x0000_s1068"/>
        <o:r id="V:Rule12" type="connector" idref="#_x0000_s1056"/>
        <o:r id="V:Rule13" type="connector" idref="#_x0000_s1047"/>
        <o:r id="V:Rule14" type="connector" idref="#_x0000_s1060"/>
        <o:r id="V:Rule15" type="connector" idref="#_x0000_s1063"/>
        <o:r id="V:Rule16" type="connector" idref="#_x0000_s1055"/>
        <o:r id="V:Rule17" type="connector" idref="#_x0000_s1064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51A3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50E51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B50E51"/>
    <w:pPr>
      <w:ind w:left="720"/>
      <w:contextualSpacing/>
    </w:pPr>
  </w:style>
  <w:style w:type="paragraph" w:customStyle="1" w:styleId="Char">
    <w:name w:val="Char"/>
    <w:basedOn w:val="Normal"/>
    <w:semiHidden/>
    <w:rsid w:val="00226049"/>
    <w:pPr>
      <w:spacing w:after="160" w:line="240" w:lineRule="exact"/>
      <w:jc w:val="left"/>
    </w:pPr>
    <w:rPr>
      <w:rFonts w:ascii="Arial" w:eastAsia="Times New Roman" w:hAnsi="Arial" w:cs="Arial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B7D2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B7D2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1.wmf"/><Relationship Id="rId97" Type="http://schemas.openxmlformats.org/officeDocument/2006/relationships/image" Target="media/image45.wmf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5" Type="http://schemas.openxmlformats.org/officeDocument/2006/relationships/settings" Target="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06DBCE8-B8AB-471A-AA07-4FDD075177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0</TotalTime>
  <Pages>6</Pages>
  <Words>1262</Words>
  <Characters>7194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4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chipcomputer</cp:lastModifiedBy>
  <cp:revision>23</cp:revision>
  <cp:lastPrinted>2017-12-21T02:06:00Z</cp:lastPrinted>
  <dcterms:created xsi:type="dcterms:W3CDTF">2017-12-12T00:53:00Z</dcterms:created>
  <dcterms:modified xsi:type="dcterms:W3CDTF">2018-04-25T03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